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6A8D" w:rsidRPr="00BC6D83" w:rsidRDefault="00DB6A8D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t>Problem 3</w:t>
      </w:r>
    </w:p>
    <w:p w:rsidR="00DB6A8D" w:rsidRDefault="00BC6D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F = </w:t>
      </w:r>
      <w:r w:rsidR="001F02FE">
        <w:rPr>
          <w:rFonts w:ascii="Times New Roman" w:hAnsi="Times New Roman" w:cs="Times New Roman"/>
          <w:sz w:val="24"/>
          <w:szCs w:val="24"/>
        </w:rPr>
        <w:t>1/6250</w:t>
      </w:r>
    </w:p>
    <w:p w:rsidR="00BC6D83" w:rsidRDefault="00BC6D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ximum length to be measured = </w:t>
      </w:r>
      <w:r w:rsidR="001F02FE">
        <w:rPr>
          <w:rFonts w:ascii="Times New Roman" w:hAnsi="Times New Roman" w:cs="Times New Roman"/>
          <w:sz w:val="24"/>
          <w:szCs w:val="24"/>
        </w:rPr>
        <w:t>1 km</w:t>
      </w:r>
    </w:p>
    <w:p w:rsidR="00DB6A8D" w:rsidRDefault="00BC6D8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⸫ Length of scale = </w:t>
      </w:r>
      <w:r w:rsidR="001F02FE" w:rsidRPr="00BC6D83">
        <w:rPr>
          <w:rFonts w:ascii="Times New Roman" w:hAnsi="Times New Roman" w:cs="Times New Roman"/>
          <w:position w:val="-24"/>
          <w:sz w:val="24"/>
          <w:szCs w:val="24"/>
        </w:rPr>
        <w:object w:dxaOrig="2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pt;height:31pt" o:ole="">
            <v:imagedata r:id="rId4" o:title=""/>
          </v:shape>
          <o:OLEObject Type="Embed" ProgID="Equation.DSMT4" ShapeID="_x0000_i1025" DrawAspect="Content" ObjectID="_1626529815" r:id="rId5"/>
        </w:object>
      </w:r>
    </w:p>
    <w:p w:rsidR="00DB6A8D" w:rsidRDefault="000A4370">
      <w:pPr>
        <w:rPr>
          <w:rFonts w:ascii="Times New Roman" w:hAnsi="Times New Roman" w:cs="Times New Roman"/>
          <w:b/>
          <w:sz w:val="24"/>
          <w:szCs w:val="24"/>
        </w:rPr>
      </w:pPr>
      <w:r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63BCB8EE" wp14:editId="5A0F5C39">
                <wp:simplePos x="0" y="0"/>
                <wp:positionH relativeFrom="column">
                  <wp:posOffset>6128082</wp:posOffset>
                </wp:positionH>
                <wp:positionV relativeFrom="paragraph">
                  <wp:posOffset>31998</wp:posOffset>
                </wp:positionV>
                <wp:extent cx="635" cy="1200785"/>
                <wp:effectExtent l="0" t="0" r="37465" b="37465"/>
                <wp:wrapNone/>
                <wp:docPr id="355" name="Straight Connector 3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" cy="120078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3BD4A8B" id="Straight Connector 355" o:spid="_x0000_s1026" style="position:absolute;z-index:2518220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82.55pt,2.5pt" to="482.6pt,9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" strokecolor="black [3213]" strokeweight=".5pt">
                <v:stroke joinstyle="miter"/>
              </v:line>
            </w:pict>
          </mc:Fallback>
        </mc:AlternateContent>
      </w:r>
      <w:r w:rsidR="006D2D77"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3721B1A5" wp14:editId="22A8D3BF">
                <wp:simplePos x="0" y="0"/>
                <wp:positionH relativeFrom="column">
                  <wp:posOffset>2606040</wp:posOffset>
                </wp:positionH>
                <wp:positionV relativeFrom="paragraph">
                  <wp:posOffset>273685</wp:posOffset>
                </wp:positionV>
                <wp:extent cx="3528000" cy="0"/>
                <wp:effectExtent l="38100" t="76200" r="15875" b="95250"/>
                <wp:wrapNone/>
                <wp:docPr id="354" name="Straight Connector 3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2800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0691C28" id="Straight Connector 354" o:spid="_x0000_s1026" style="position:absolute;z-index:2518210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05.2pt,21.55pt" to="483pt,2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" strokecolor="black [3213]">
                <v:stroke startarrow="block" endarrow="block" joinstyle="miter"/>
              </v:line>
            </w:pict>
          </mc:Fallback>
        </mc:AlternateContent>
      </w:r>
      <w:r w:rsidR="006D2D77"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53357470" wp14:editId="44C0E0E7">
                <wp:simplePos x="0" y="0"/>
                <wp:positionH relativeFrom="column">
                  <wp:posOffset>2604135</wp:posOffset>
                </wp:positionH>
                <wp:positionV relativeFrom="paragraph">
                  <wp:posOffset>157109</wp:posOffset>
                </wp:positionV>
                <wp:extent cx="0" cy="2159635"/>
                <wp:effectExtent l="0" t="0" r="19050" b="31115"/>
                <wp:wrapNone/>
                <wp:docPr id="356" name="Straight Connector 3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215963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4B4D54E" id="Straight Connector 356" o:spid="_x0000_s1026" style="position:absolute;flip:x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5.05pt,12.35pt" to="205.05pt,18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" strokecolor="black [3213]" strokeweight=".5pt">
                <v:stroke joinstyle="miter"/>
              </v:line>
            </w:pict>
          </mc:Fallback>
        </mc:AlternateContent>
      </w:r>
      <w:r w:rsidR="00861DF9"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064CB163" wp14:editId="473DDB9C">
                <wp:simplePos x="0" y="0"/>
                <wp:positionH relativeFrom="column">
                  <wp:posOffset>4512310</wp:posOffset>
                </wp:positionH>
                <wp:positionV relativeFrom="paragraph">
                  <wp:posOffset>10795</wp:posOffset>
                </wp:positionV>
                <wp:extent cx="358140" cy="263347"/>
                <wp:effectExtent l="0" t="0" r="0" b="3810"/>
                <wp:wrapNone/>
                <wp:docPr id="357" name="Text Box 3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861DF9" w:rsidRPr="00BC6D83" w:rsidRDefault="006D2D77" w:rsidP="00861DF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653</w:t>
                            </w:r>
                            <w:r w:rsidR="00861DF9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 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4CB163" id="_x0000_t202" coordsize="21600,21600" o:spt="202" path="m,l,21600r21600,l21600,xe">
                <v:stroke joinstyle="miter"/>
                <v:path gradientshapeok="t" o:connecttype="rect"/>
              </v:shapetype>
              <v:shape id="Text Box 357" o:spid="_x0000_s1026" type="#_x0000_t202" style="position:absolute;margin-left:355.3pt;margin-top:.85pt;width:28.2pt;height:20.75pt;z-index:2518241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" filled="f" stroked="f" strokeweight=".5pt">
                <v:textbox>
                  <w:txbxContent>
                    <w:p w:rsidR="00861DF9" w:rsidRPr="00BC6D83" w:rsidRDefault="006D2D77" w:rsidP="00861DF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653</w:t>
                      </w:r>
                      <w:r w:rsidR="00861DF9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 xml:space="preserve"> m</w:t>
                      </w:r>
                    </w:p>
                  </w:txbxContent>
                </v:textbox>
              </v:shape>
            </w:pict>
          </mc:Fallback>
        </mc:AlternateContent>
      </w: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p w:rsidR="00D523A0" w:rsidRDefault="006D2D77">
      <w:pPr>
        <w:rPr>
          <w:rFonts w:ascii="Times New Roman" w:hAnsi="Times New Roman" w:cs="Times New Roman"/>
          <w:b/>
          <w:sz w:val="24"/>
          <w:szCs w:val="24"/>
        </w:rPr>
      </w:pP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6640374F" wp14:editId="4896CB62">
                <wp:simplePos x="0" y="0"/>
                <wp:positionH relativeFrom="column">
                  <wp:posOffset>2062787</wp:posOffset>
                </wp:positionH>
                <wp:positionV relativeFrom="paragraph">
                  <wp:posOffset>93159</wp:posOffset>
                </wp:positionV>
                <wp:extent cx="358140" cy="266700"/>
                <wp:effectExtent l="0" t="0" r="0" b="0"/>
                <wp:wrapNone/>
                <wp:docPr id="225" name="Text Box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640374F" id="Text Box 225" o:spid="_x0000_s1027" type="#_x0000_t202" style="position:absolute;margin-left:162.4pt;margin-top:7.35pt;width:28.2pt;height:21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4E427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564030" behindDoc="0" locked="0" layoutInCell="1" allowOverlap="1" wp14:anchorId="2B4602C2" wp14:editId="37E48400">
                <wp:simplePos x="0" y="0"/>
                <wp:positionH relativeFrom="column">
                  <wp:posOffset>490908</wp:posOffset>
                </wp:positionH>
                <wp:positionV relativeFrom="paragraph">
                  <wp:posOffset>143193</wp:posOffset>
                </wp:positionV>
                <wp:extent cx="2519110" cy="1188720"/>
                <wp:effectExtent l="17463" t="1587" r="13017" b="32068"/>
                <wp:wrapNone/>
                <wp:docPr id="284" name="Group 2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 flipH="1" flipV="1">
                          <a:off x="0" y="0"/>
                          <a:ext cx="2519110" cy="1188720"/>
                          <a:chOff x="0" y="0"/>
                          <a:chExt cx="2270316" cy="1189327"/>
                        </a:xfrm>
                      </wpg:grpSpPr>
                      <wps:wsp>
                        <wps:cNvPr id="285" name="Straight Connector 285"/>
                        <wps:cNvCnPr>
                          <a:cxnSpLocks noChangeAspect="1"/>
                        </wps:cNvCnPr>
                        <wps:spPr>
                          <a:xfrm flipV="1">
                            <a:off x="0" y="7951"/>
                            <a:ext cx="2246956" cy="11652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oval" w="sm" len="sm"/>
                            <a:tailEnd type="oval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6" name="Oval 286"/>
                        <wps:cNvSpPr>
                          <a:spLocks/>
                        </wps:cNvSpPr>
                        <wps:spPr>
                          <a:xfrm flipV="1">
                            <a:off x="2234316" y="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7" name="Oval 287"/>
                        <wps:cNvSpPr>
                          <a:spLocks/>
                        </wps:cNvSpPr>
                        <wps:spPr>
                          <a:xfrm flipV="1">
                            <a:off x="1789043" y="23853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Oval 288"/>
                        <wps:cNvSpPr>
                          <a:spLocks/>
                        </wps:cNvSpPr>
                        <wps:spPr>
                          <a:xfrm flipV="1">
                            <a:off x="1335819" y="477078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9" name="Oval 289"/>
                        <wps:cNvSpPr>
                          <a:spLocks/>
                        </wps:cNvSpPr>
                        <wps:spPr>
                          <a:xfrm flipV="1">
                            <a:off x="882595" y="69971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Oval 290"/>
                        <wps:cNvSpPr>
                          <a:spLocks/>
                        </wps:cNvSpPr>
                        <wps:spPr>
                          <a:xfrm flipV="1">
                            <a:off x="2011680" y="11927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" name="Oval 291"/>
                        <wps:cNvSpPr>
                          <a:spLocks/>
                        </wps:cNvSpPr>
                        <wps:spPr>
                          <a:xfrm flipV="1">
                            <a:off x="1558455" y="35780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Oval 292"/>
                        <wps:cNvSpPr>
                          <a:spLocks/>
                        </wps:cNvSpPr>
                        <wps:spPr>
                          <a:xfrm flipV="1">
                            <a:off x="1121134" y="58044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Oval 299"/>
                        <wps:cNvSpPr>
                          <a:spLocks/>
                        </wps:cNvSpPr>
                        <wps:spPr>
                          <a:xfrm flipV="1">
                            <a:off x="445273" y="930303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1" name="Straight Connector 301"/>
                        <wps:cNvCnPr>
                          <a:cxnSpLocks noChangeAspect="1"/>
                        </wps:cNvCnPr>
                        <wps:spPr>
                          <a:xfrm flipV="1">
                            <a:off x="1630017" y="7951"/>
                            <a:ext cx="630000" cy="11772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4" name="Oval 304"/>
                        <wps:cNvSpPr>
                          <a:spLocks/>
                        </wps:cNvSpPr>
                        <wps:spPr>
                          <a:xfrm flipV="1">
                            <a:off x="659958" y="818984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9" name="Oval 329"/>
                        <wps:cNvSpPr>
                          <a:spLocks/>
                        </wps:cNvSpPr>
                        <wps:spPr>
                          <a:xfrm flipV="1">
                            <a:off x="222636" y="1041621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0" name="Straight Connector 330"/>
                        <wps:cNvCnPr>
                          <a:cxnSpLocks noChangeAspect="1"/>
                        </wps:cNvCnPr>
                        <wps:spPr>
                          <a:xfrm flipV="1">
                            <a:off x="1470991" y="119270"/>
                            <a:ext cx="568057" cy="10610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1" name="Straight Connector 331"/>
                        <wps:cNvCnPr>
                          <a:cxnSpLocks noChangeAspect="1"/>
                        </wps:cNvCnPr>
                        <wps:spPr>
                          <a:xfrm flipV="1">
                            <a:off x="1304014" y="246490"/>
                            <a:ext cx="497393" cy="92910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2" name="Straight Connector 332"/>
                        <wps:cNvCnPr>
                          <a:cxnSpLocks noChangeAspect="1"/>
                        </wps:cNvCnPr>
                        <wps:spPr>
                          <a:xfrm flipV="1">
                            <a:off x="985962" y="477078"/>
                            <a:ext cx="374400" cy="69935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3" name="Straight Connector 333"/>
                        <wps:cNvCnPr>
                          <a:cxnSpLocks noChangeAspect="1"/>
                        </wps:cNvCnPr>
                        <wps:spPr>
                          <a:xfrm flipV="1">
                            <a:off x="818984" y="580445"/>
                            <a:ext cx="320607" cy="59887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4" name="Straight Connector 334"/>
                        <wps:cNvCnPr>
                          <a:cxnSpLocks noChangeAspect="1"/>
                        </wps:cNvCnPr>
                        <wps:spPr>
                          <a:xfrm flipV="1">
                            <a:off x="652007" y="691763"/>
                            <a:ext cx="256054" cy="47829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5" name="Straight Connector 335"/>
                        <wps:cNvCnPr>
                          <a:cxnSpLocks noChangeAspect="1"/>
                        </wps:cNvCnPr>
                        <wps:spPr>
                          <a:xfrm flipV="1">
                            <a:off x="500932" y="818984"/>
                            <a:ext cx="186122" cy="347666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6" name="Straight Connector 336"/>
                        <wps:cNvCnPr>
                          <a:cxnSpLocks noChangeAspect="1"/>
                        </wps:cNvCnPr>
                        <wps:spPr>
                          <a:xfrm flipV="1">
                            <a:off x="333955" y="962108"/>
                            <a:ext cx="113292" cy="21162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7" name="Straight Connector 337"/>
                        <wps:cNvCnPr>
                          <a:cxnSpLocks noChangeAspect="1"/>
                        </wps:cNvCnPr>
                        <wps:spPr>
                          <a:xfrm flipV="1">
                            <a:off x="182880" y="1065475"/>
                            <a:ext cx="57874" cy="108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8" name="Straight Connector 338"/>
                        <wps:cNvCnPr>
                          <a:cxnSpLocks noChangeAspect="1"/>
                        </wps:cNvCnPr>
                        <wps:spPr>
                          <a:xfrm flipV="1">
                            <a:off x="1137036" y="349857"/>
                            <a:ext cx="449580" cy="8394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579C8029" id="Group 284" o:spid="_x0000_s1026" style="position:absolute;margin-left:38.65pt;margin-top:11.3pt;width:198.35pt;height:93.6pt;rotation:90;flip:x y;z-index:251564030;mso-width-relative:margin" coordsize="22703,11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">
                <v:line id="Straight Connector 285" o:spid="_x0000_s1027" style="position:absolute;flip:y;visibility:visible;mso-wrap-style:square" from="0,79" to="22469,11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" strokecolor="black [3213]" strokeweight=".5pt">
                  <v:stroke startarrow="oval" startarrowwidth="narrow" startarrowlength="short" endarrow="oval" endarrowwidth="narrow" endarrowlength="short" joinstyle="miter"/>
                  <o:lock v:ext="edit" aspectratio="t" shapetype="f"/>
                </v:line>
                <v:oval id="Oval 286" o:spid="_x0000_s1028" style="position:absolute;left:2234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87" o:spid="_x0000_s1029" style="position:absolute;left:17890;top:2385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88" o:spid="_x0000_s1030" style="position:absolute;left:13358;top:4770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" fillcolor="black [3213]" strokecolor="black [3213]">
                  <v:stroke joinstyle="miter"/>
                  <v:path arrowok="t"/>
                </v:oval>
                <v:oval id="Oval 289" o:spid="_x0000_s1031" style="position:absolute;left:8825;top:6997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90" o:spid="_x0000_s1032" style="position:absolute;left:20116;top:1192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" fillcolor="black [3213]" strokecolor="black [3213]">
                  <v:stroke joinstyle="miter"/>
                  <v:path arrowok="t"/>
                </v:oval>
                <v:oval id="Oval 291" o:spid="_x0000_s1033" style="position:absolute;left:15584;top:3578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92" o:spid="_x0000_s1034" style="position:absolute;left:11211;top:5804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99" o:spid="_x0000_s1035" style="position:absolute;left:4452;top:930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line id="Straight Connector 301" o:spid="_x0000_s1036" style="position:absolute;flip:y;visibility:visible;mso-wrap-style:square" from="16300,79" to="22600,11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oval id="Oval 304" o:spid="_x0000_s1037" style="position:absolute;left:6599;top:8189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329" o:spid="_x0000_s1038" style="position:absolute;left:2226;top:10416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line id="Straight Connector 330" o:spid="_x0000_s1039" style="position:absolute;flip:y;visibility:visible;mso-wrap-style:square" from="14709,1192" to="20390,11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" strokecolor="black [3213]" strokeweight=".5pt">
                  <v:stroke joinstyle="miter"/>
                  <o:lock v:ext="edit" aspectratio="t" shapetype="f"/>
                </v:line>
                <v:line id="Straight Connector 331" o:spid="_x0000_s1040" style="position:absolute;flip:y;visibility:visible;mso-wrap-style:square" from="13040,2464" to="18014,11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2" o:spid="_x0000_s1041" style="position:absolute;flip:y;visibility:visible;mso-wrap-style:square" from="9859,4770" to="13603,11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333" o:spid="_x0000_s1042" style="position:absolute;flip:y;visibility:visible;mso-wrap-style:square" from="8189,5804" to="11395,1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4" o:spid="_x0000_s1043" style="position:absolute;flip:y;visibility:visible;mso-wrap-style:square" from="6520,6917" to="9080,1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5" o:spid="_x0000_s1044" style="position:absolute;flip:y;visibility:visible;mso-wrap-style:square" from="5009,8189" to="6870,11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6" o:spid="_x0000_s1045" style="position:absolute;flip:y;visibility:visible;mso-wrap-style:square" from="3339,9621" to="4472,11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337" o:spid="_x0000_s1046" style="position:absolute;flip:y;visibility:visible;mso-wrap-style:square" from="1828,10654" to="2407,11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338" o:spid="_x0000_s1047" style="position:absolute;flip:y;visibility:visible;mso-wrap-style:square" from="11370,3498" to="15866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" strokecolor="black [3213]" strokeweight=".5pt">
                  <v:stroke joinstyle="miter"/>
                  <o:lock v:ext="edit" aspectratio="t" shapetype="f"/>
                </v:line>
              </v:group>
            </w:pict>
          </mc:Fallback>
        </mc:AlternateContent>
      </w:r>
      <w:r w:rsidR="004E4270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2338101</wp:posOffset>
                </wp:positionH>
                <wp:positionV relativeFrom="paragraph">
                  <wp:posOffset>178016</wp:posOffset>
                </wp:positionV>
                <wp:extent cx="552091" cy="1812226"/>
                <wp:effectExtent l="0" t="0" r="38735" b="17145"/>
                <wp:wrapNone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2091" cy="1812226"/>
                          <a:chOff x="0" y="0"/>
                          <a:chExt cx="902586" cy="1812226"/>
                        </a:xfrm>
                      </wpg:grpSpPr>
                      <wps:wsp>
                        <wps:cNvPr id="275" name="Straight Connector 275"/>
                        <wps:cNvCnPr>
                          <a:cxnSpLocks noChangeAspect="1"/>
                        </wps:cNvCnPr>
                        <wps:spPr>
                          <a:xfrm flipH="1" flipV="1">
                            <a:off x="172528" y="0"/>
                            <a:ext cx="100330" cy="18034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3" name="Straight Connector 263"/>
                        <wps:cNvCnPr>
                          <a:cxnSpLocks noChangeAspect="1"/>
                        </wps:cNvCnPr>
                        <wps:spPr>
                          <a:xfrm flipH="1" flipV="1">
                            <a:off x="0" y="0"/>
                            <a:ext cx="100800" cy="18036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4" name="Straight Connector 274"/>
                        <wps:cNvCnPr>
                          <a:cxnSpLocks noChangeAspect="1"/>
                        </wps:cNvCnPr>
                        <wps:spPr>
                          <a:xfrm flipH="1" flipV="1">
                            <a:off x="86264" y="8626"/>
                            <a:ext cx="100800" cy="18036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6" name="Straight Connector 276"/>
                        <wps:cNvCnPr>
                          <a:cxnSpLocks noChangeAspect="1"/>
                        </wps:cNvCnPr>
                        <wps:spPr>
                          <a:xfrm flipH="1" flipV="1">
                            <a:off x="258792" y="8626"/>
                            <a:ext cx="100330" cy="18034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7" name="Straight Connector 277"/>
                        <wps:cNvCnPr>
                          <a:cxnSpLocks noChangeAspect="1"/>
                        </wps:cNvCnPr>
                        <wps:spPr>
                          <a:xfrm flipH="1" flipV="1">
                            <a:off x="353683" y="0"/>
                            <a:ext cx="100330" cy="18034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8" name="Straight Connector 278"/>
                        <wps:cNvCnPr>
                          <a:cxnSpLocks noChangeAspect="1"/>
                        </wps:cNvCnPr>
                        <wps:spPr>
                          <a:xfrm flipH="1" flipV="1">
                            <a:off x="439947" y="0"/>
                            <a:ext cx="100330" cy="18034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9" name="Straight Connector 279"/>
                        <wps:cNvCnPr>
                          <a:cxnSpLocks noChangeAspect="1"/>
                        </wps:cNvCnPr>
                        <wps:spPr>
                          <a:xfrm flipH="1" flipV="1">
                            <a:off x="526211" y="0"/>
                            <a:ext cx="100330" cy="18034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0" name="Straight Connector 280"/>
                        <wps:cNvCnPr>
                          <a:cxnSpLocks noChangeAspect="1"/>
                        </wps:cNvCnPr>
                        <wps:spPr>
                          <a:xfrm flipH="1" flipV="1">
                            <a:off x="612475" y="8626"/>
                            <a:ext cx="100330" cy="18034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1" name="Straight Connector 281"/>
                        <wps:cNvCnPr>
                          <a:cxnSpLocks noChangeAspect="1"/>
                        </wps:cNvCnPr>
                        <wps:spPr>
                          <a:xfrm flipH="1" flipV="1">
                            <a:off x="707366" y="0"/>
                            <a:ext cx="100330" cy="18034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2" name="Straight Connector 282"/>
                        <wps:cNvCnPr>
                          <a:cxnSpLocks noChangeAspect="1"/>
                        </wps:cNvCnPr>
                        <wps:spPr>
                          <a:xfrm flipH="1" flipV="1">
                            <a:off x="802256" y="8626"/>
                            <a:ext cx="100330" cy="18034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1EC9378" id="Group 22" o:spid="_x0000_s1026" style="position:absolute;margin-left:184.1pt;margin-top:14pt;width:43.45pt;height:142.7pt;z-index:251814912;mso-width-relative:margin" coordsize="9025,181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">
                <v:line id="Straight Connector 275" o:spid="_x0000_s1027" style="position:absolute;flip:x y;visibility:visible;mso-wrap-style:square" from="1725,0" to="2728,18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63" o:spid="_x0000_s1028" style="position:absolute;flip:x y;visibility:visible;mso-wrap-style:square" from="0,0" to="1008,180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74" o:spid="_x0000_s1029" style="position:absolute;flip:x y;visibility:visible;mso-wrap-style:square" from="862,86" to="1870,18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76" o:spid="_x0000_s1030" style="position:absolute;flip:x y;visibility:visible;mso-wrap-style:square" from="2587,86" to="3591,18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77" o:spid="_x0000_s1031" style="position:absolute;flip:x y;visibility:visible;mso-wrap-style:square" from="3536,0" to="4540,18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78" o:spid="_x0000_s1032" style="position:absolute;flip:x y;visibility:visible;mso-wrap-style:square" from="4399,0" to="5402,18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" strokecolor="black [3213]" strokeweight=".5pt">
                  <v:stroke joinstyle="miter"/>
                  <o:lock v:ext="edit" aspectratio="t" shapetype="f"/>
                </v:line>
                <v:line id="Straight Connector 279" o:spid="_x0000_s1033" style="position:absolute;flip:x y;visibility:visible;mso-wrap-style:square" from="5262,0" to="6265,18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80" o:spid="_x0000_s1034" style="position:absolute;flip:x y;visibility:visible;mso-wrap-style:square" from="6124,86" to="7128,18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" strokecolor="black [3213]" strokeweight=".5pt">
                  <v:stroke joinstyle="miter"/>
                  <o:lock v:ext="edit" aspectratio="t" shapetype="f"/>
                </v:line>
                <v:line id="Straight Connector 281" o:spid="_x0000_s1035" style="position:absolute;flip:x y;visibility:visible;mso-wrap-style:square" from="7073,0" to="8076,18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82" o:spid="_x0000_s1036" style="position:absolute;flip:x y;visibility:visible;mso-wrap-style:square" from="8022,86" to="9025,18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</v:group>
            </w:pict>
          </mc:Fallback>
        </mc:AlternateContent>
      </w:r>
      <w:r w:rsidR="008B0724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29D8297C" wp14:editId="64BC5010">
                <wp:simplePos x="0" y="0"/>
                <wp:positionH relativeFrom="column">
                  <wp:posOffset>7214870</wp:posOffset>
                </wp:positionH>
                <wp:positionV relativeFrom="paragraph">
                  <wp:posOffset>169545</wp:posOffset>
                </wp:positionV>
                <wp:extent cx="0" cy="1807210"/>
                <wp:effectExtent l="0" t="0" r="19050" b="21590"/>
                <wp:wrapNone/>
                <wp:docPr id="91" name="Straight Connector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072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926C1CC" id="Straight Connector 91" o:spid="_x0000_s1026" style="position:absolute;flip:y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68.1pt,13.35pt" to="568.1pt,15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" strokecolor="black [3213]" strokeweight="1pt">
                <v:stroke joinstyle="miter"/>
              </v:line>
            </w:pict>
          </mc:Fallback>
        </mc:AlternateContent>
      </w:r>
      <w:r w:rsidR="008B0724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533A97B0" wp14:editId="09DA0F3C">
                <wp:simplePos x="0" y="0"/>
                <wp:positionH relativeFrom="column">
                  <wp:posOffset>6131560</wp:posOffset>
                </wp:positionH>
                <wp:positionV relativeFrom="paragraph">
                  <wp:posOffset>178435</wp:posOffset>
                </wp:positionV>
                <wp:extent cx="0" cy="1807210"/>
                <wp:effectExtent l="0" t="0" r="19050" b="21590"/>
                <wp:wrapNone/>
                <wp:docPr id="90" name="Straight Connector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0721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99DE5F1" id="Straight Connector 90" o:spid="_x0000_s1026" style="position:absolute;flip:y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2.8pt,14.05pt" to="482.8pt,15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" strokecolor="black [3213]" strokeweight="1pt">
                <v:stroke joinstyle="miter"/>
              </v:line>
            </w:pict>
          </mc:Fallback>
        </mc:AlternateContent>
      </w:r>
      <w:r w:rsidR="008B0724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75805891" wp14:editId="57D29EB9">
                <wp:simplePos x="0" y="0"/>
                <wp:positionH relativeFrom="column">
                  <wp:posOffset>5050754</wp:posOffset>
                </wp:positionH>
                <wp:positionV relativeFrom="paragraph">
                  <wp:posOffset>161554</wp:posOffset>
                </wp:positionV>
                <wp:extent cx="0" cy="1807541"/>
                <wp:effectExtent l="0" t="0" r="19050" b="21590"/>
                <wp:wrapNone/>
                <wp:docPr id="89" name="Straight Connector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0754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A9EE8F9" id="Straight Connector 89" o:spid="_x0000_s1026" style="position:absolute;flip:y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7.7pt,12.7pt" to="397.7pt,15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" strokecolor="black [3213]" strokeweight="1pt">
                <v:stroke joinstyle="miter"/>
              </v:line>
            </w:pict>
          </mc:Fallback>
        </mc:AlternateContent>
      </w:r>
      <w:r w:rsidR="008B0724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09246C64" wp14:editId="555EE9A1">
                <wp:simplePos x="0" y="0"/>
                <wp:positionH relativeFrom="column">
                  <wp:posOffset>3970632</wp:posOffset>
                </wp:positionH>
                <wp:positionV relativeFrom="paragraph">
                  <wp:posOffset>187432</wp:posOffset>
                </wp:positionV>
                <wp:extent cx="0" cy="1807541"/>
                <wp:effectExtent l="0" t="0" r="19050" b="21590"/>
                <wp:wrapNone/>
                <wp:docPr id="88" name="Straight Connector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0754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5CFDDA2" id="Straight Connector 88" o:spid="_x0000_s1026" style="position:absolute;flip:y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2.65pt,14.75pt" to="312.65pt,15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" strokecolor="black [3213]" strokeweight="1pt">
                <v:stroke joinstyle="miter"/>
              </v:line>
            </w:pict>
          </mc:Fallback>
        </mc:AlternateContent>
      </w:r>
      <w:r w:rsidR="008B0724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3EA1DA56" wp14:editId="6241D860">
                <wp:simplePos x="0" y="0"/>
                <wp:positionH relativeFrom="column">
                  <wp:posOffset>2888759</wp:posOffset>
                </wp:positionH>
                <wp:positionV relativeFrom="paragraph">
                  <wp:posOffset>170180</wp:posOffset>
                </wp:positionV>
                <wp:extent cx="0" cy="1807541"/>
                <wp:effectExtent l="0" t="0" r="19050" b="21590"/>
                <wp:wrapNone/>
                <wp:docPr id="87" name="Straight Connector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0754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C7C6CE7" id="Straight Connector 87" o:spid="_x0000_s1026" style="position:absolute;flip:y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7.45pt,13.4pt" to="227.45pt,15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" strokecolor="black [3213]" strokeweight="1pt">
                <v:stroke joinstyle="miter"/>
              </v:line>
            </w:pict>
          </mc:Fallback>
        </mc:AlternateContent>
      </w:r>
      <w:r w:rsidR="001F02FE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337435</wp:posOffset>
                </wp:positionH>
                <wp:positionV relativeFrom="paragraph">
                  <wp:posOffset>178435</wp:posOffset>
                </wp:positionV>
                <wp:extent cx="5436000" cy="0"/>
                <wp:effectExtent l="0" t="0" r="31750" b="1905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360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CB4A9AF" id="Straight Connector 14" o:spid="_x0000_s1026" style="position:absolute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4.05pt,14.05pt" to="612.1pt,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" strokecolor="black [3213]" strokeweight="1pt">
                <v:stroke joinstyle="miter"/>
              </v:line>
            </w:pict>
          </mc:Fallback>
        </mc:AlternateContent>
      </w:r>
      <w:r w:rsidR="001F02FE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342084</wp:posOffset>
                </wp:positionH>
                <wp:positionV relativeFrom="paragraph">
                  <wp:posOffset>168275</wp:posOffset>
                </wp:positionV>
                <wp:extent cx="0" cy="1799590"/>
                <wp:effectExtent l="0" t="0" r="19050" b="1016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79959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9EF7FA5" id="Straight Connector 13" o:spid="_x0000_s1026" style="position:absolute;flip:y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84.4pt,13.25pt" to="184.4pt,15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" strokecolor="black [3213]" strokeweight="1pt">
                <v:stroke joinstyle="miter"/>
              </v:line>
            </w:pict>
          </mc:Fallback>
        </mc:AlternateContent>
      </w:r>
      <w:r w:rsidR="001F02FE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506512</wp:posOffset>
                </wp:positionH>
                <wp:positionV relativeFrom="paragraph">
                  <wp:posOffset>187435</wp:posOffset>
                </wp:positionV>
                <wp:extent cx="1988" cy="1791639"/>
                <wp:effectExtent l="0" t="0" r="36195" b="18415"/>
                <wp:wrapNone/>
                <wp:docPr id="53" name="Straight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88" cy="179163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BDC0BFC" id="Straight Connector 53" o:spid="_x0000_s1026" style="position:absolute;flip:x y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4.85pt,14.75pt" to="355pt,15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" strokecolor="black [3213]" strokeweight="1pt">
                <v:stroke joinstyle="miter"/>
              </v:line>
            </w:pict>
          </mc:Fallback>
        </mc:AlternateContent>
      </w:r>
      <w:r w:rsidR="001F02FE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425135</wp:posOffset>
                </wp:positionH>
                <wp:positionV relativeFrom="paragraph">
                  <wp:posOffset>179484</wp:posOffset>
                </wp:positionV>
                <wp:extent cx="0" cy="1807541"/>
                <wp:effectExtent l="0" t="0" r="19050" b="2159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0754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75962E8" id="Straight Connector 23" o:spid="_x0000_s1026" style="position:absolute;flip:y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9.7pt,14.15pt" to="269.7pt,15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" strokecolor="black [3213]" strokeweight="1pt">
                <v:stroke joinstyle="miter"/>
              </v:line>
            </w:pict>
          </mc:Fallback>
        </mc:AlternateContent>
      </w:r>
      <w:r w:rsidR="001F02FE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29994B84" wp14:editId="78F2BF5F">
                <wp:simplePos x="0" y="0"/>
                <wp:positionH relativeFrom="column">
                  <wp:posOffset>7757795</wp:posOffset>
                </wp:positionH>
                <wp:positionV relativeFrom="paragraph">
                  <wp:posOffset>189865</wp:posOffset>
                </wp:positionV>
                <wp:extent cx="1905" cy="1791335"/>
                <wp:effectExtent l="0" t="0" r="36195" b="18415"/>
                <wp:wrapNone/>
                <wp:docPr id="83" name="Straight Connector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5" cy="179133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2C8E694" id="Straight Connector 83" o:spid="_x0000_s1026" style="position:absolute;flip:x y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10.85pt,14.95pt" to="611pt,15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" strokecolor="black [3213]" strokeweight="1pt">
                <v:stroke joinstyle="miter"/>
              </v:line>
            </w:pict>
          </mc:Fallback>
        </mc:AlternateContent>
      </w:r>
      <w:r w:rsidR="00D81466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562D8A3" wp14:editId="3C1DABB9">
                <wp:simplePos x="0" y="0"/>
                <wp:positionH relativeFrom="column">
                  <wp:posOffset>5586730</wp:posOffset>
                </wp:positionH>
                <wp:positionV relativeFrom="paragraph">
                  <wp:posOffset>188595</wp:posOffset>
                </wp:positionV>
                <wp:extent cx="1905" cy="1791335"/>
                <wp:effectExtent l="0" t="0" r="36195" b="18415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5" cy="179133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0B35643" id="Straight Connector 54" o:spid="_x0000_s1026" style="position:absolute;flip:x y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39.9pt,14.85pt" to="440.05pt,15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" strokecolor="black [3213]" strokeweight="1pt">
                <v:stroke joinstyle="miter"/>
              </v:line>
            </w:pict>
          </mc:Fallback>
        </mc:AlternateContent>
      </w:r>
      <w:r w:rsid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562D8A3" wp14:editId="3C1DABB9">
                <wp:simplePos x="0" y="0"/>
                <wp:positionH relativeFrom="column">
                  <wp:posOffset>6666865</wp:posOffset>
                </wp:positionH>
                <wp:positionV relativeFrom="paragraph">
                  <wp:posOffset>189230</wp:posOffset>
                </wp:positionV>
                <wp:extent cx="1905" cy="1791335"/>
                <wp:effectExtent l="0" t="0" r="36195" b="18415"/>
                <wp:wrapNone/>
                <wp:docPr id="79" name="Straight Connector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5" cy="179133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BF50F30" id="Straight Connector 79" o:spid="_x0000_s1026" style="position:absolute;flip:x y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4.95pt,14.9pt" to="525.1pt,15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" strokecolor="black [3213]" strokeweight="1pt">
                <v:stroke joinstyle="miter"/>
              </v:line>
            </w:pict>
          </mc:Fallback>
        </mc:AlternateContent>
      </w:r>
    </w:p>
    <w:p w:rsidR="00D523A0" w:rsidRDefault="008B072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g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2329132</wp:posOffset>
                </wp:positionH>
                <wp:positionV relativeFrom="paragraph">
                  <wp:posOffset>69359</wp:posOffset>
                </wp:positionV>
                <wp:extent cx="560717" cy="1440387"/>
                <wp:effectExtent l="0" t="0" r="29845" b="26670"/>
                <wp:wrapNone/>
                <wp:docPr id="81" name="Group 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0717" cy="1440387"/>
                          <a:chOff x="0" y="0"/>
                          <a:chExt cx="901728" cy="1382982"/>
                        </a:xfrm>
                      </wpg:grpSpPr>
                      <wps:wsp>
                        <wps:cNvPr id="188" name="Straight Connector 188"/>
                        <wps:cNvCnPr/>
                        <wps:spPr>
                          <a:xfrm>
                            <a:off x="0" y="0"/>
                            <a:ext cx="899328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9" name="Straight Connector 189"/>
                        <wps:cNvCnPr/>
                        <wps:spPr>
                          <a:xfrm>
                            <a:off x="0" y="177064"/>
                            <a:ext cx="89916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0" name="Straight Connector 190"/>
                        <wps:cNvCnPr/>
                        <wps:spPr>
                          <a:xfrm>
                            <a:off x="0" y="337462"/>
                            <a:ext cx="89916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1" name="Straight Connector 191"/>
                        <wps:cNvCnPr/>
                        <wps:spPr>
                          <a:xfrm>
                            <a:off x="0" y="510334"/>
                            <a:ext cx="89916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2" name="Straight Connector 192"/>
                        <wps:cNvCnPr/>
                        <wps:spPr>
                          <a:xfrm>
                            <a:off x="0" y="691491"/>
                            <a:ext cx="901701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3" name="Straight Connector 193"/>
                        <wps:cNvCnPr/>
                        <wps:spPr>
                          <a:xfrm>
                            <a:off x="0" y="864018"/>
                            <a:ext cx="901728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5" name="Straight Connector 195"/>
                        <wps:cNvCnPr/>
                        <wps:spPr>
                          <a:xfrm>
                            <a:off x="0" y="1036891"/>
                            <a:ext cx="901701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7" name="Straight Connector 197"/>
                        <wps:cNvCnPr/>
                        <wps:spPr>
                          <a:xfrm>
                            <a:off x="0" y="1209762"/>
                            <a:ext cx="899329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8" name="Straight Connector 198"/>
                        <wps:cNvCnPr/>
                        <wps:spPr>
                          <a:xfrm>
                            <a:off x="0" y="1382982"/>
                            <a:ext cx="901701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C3FCABF" id="Group 81" o:spid="_x0000_s1026" style="position:absolute;margin-left:183.4pt;margin-top:5.45pt;width:44.15pt;height:113.4pt;z-index:251756544;mso-width-relative:margin;mso-height-relative:margin" coordsize="9017,138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">
                <v:line id="Straight Connector 188" o:spid="_x0000_s1027" style="position:absolute;visibility:visible;mso-wrap-style:square" from="0,0" to="899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" strokecolor="black [3213]" strokeweight=".5pt">
                  <v:stroke joinstyle="miter"/>
                </v:line>
                <v:line id="Straight Connector 189" o:spid="_x0000_s1028" style="position:absolute;visibility:visible;mso-wrap-style:square" from="0,1770" to="8991,1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" strokecolor="black [3213]" strokeweight=".5pt">
                  <v:stroke joinstyle="miter"/>
                </v:line>
                <v:line id="Straight Connector 190" o:spid="_x0000_s1029" style="position:absolute;visibility:visible;mso-wrap-style:square" from="0,3374" to="8991,33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" strokecolor="black [3213]" strokeweight=".5pt">
                  <v:stroke joinstyle="miter"/>
                </v:line>
                <v:line id="Straight Connector 191" o:spid="_x0000_s1030" style="position:absolute;visibility:visible;mso-wrap-style:square" from="0,5103" to="8991,51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" strokecolor="black [3213]" strokeweight=".5pt">
                  <v:stroke joinstyle="miter"/>
                </v:line>
                <v:line id="Straight Connector 192" o:spid="_x0000_s1031" style="position:absolute;visibility:visible;mso-wrap-style:square" from="0,6914" to="9017,6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" strokecolor="black [3213]" strokeweight=".5pt">
                  <v:stroke joinstyle="miter"/>
                </v:line>
                <v:line id="Straight Connector 193" o:spid="_x0000_s1032" style="position:absolute;visibility:visible;mso-wrap-style:square" from="0,8640" to="9017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" strokecolor="black [3213]" strokeweight=".5pt">
                  <v:stroke joinstyle="miter"/>
                </v:line>
                <v:line id="Straight Connector 195" o:spid="_x0000_s1033" style="position:absolute;visibility:visible;mso-wrap-style:square" from="0,10368" to="9017,10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" strokecolor="black [3213]" strokeweight=".5pt">
                  <v:stroke joinstyle="miter"/>
                </v:line>
                <v:line id="Straight Connector 197" o:spid="_x0000_s1034" style="position:absolute;visibility:visible;mso-wrap-style:square" from="0,12097" to="8993,12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" strokecolor="black [3213]" strokeweight=".5pt">
                  <v:stroke joinstyle="miter"/>
                </v:line>
                <v:line id="Straight Connector 198" o:spid="_x0000_s1035" style="position:absolute;visibility:visible;mso-wrap-style:square" from="0,13829" to="9017,13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" strokecolor="black [3213]" strokeweight=".5pt">
                  <v:stroke joinstyle="miter"/>
                </v:line>
              </v:group>
            </w:pict>
          </mc:Fallback>
        </mc:AlternateContent>
      </w:r>
    </w:p>
    <w:p w:rsidR="00D523A0" w:rsidRDefault="00861DF9">
      <w:pPr>
        <w:rPr>
          <w:rFonts w:ascii="Times New Roman" w:hAnsi="Times New Roman" w:cs="Times New Roman"/>
          <w:b/>
          <w:sz w:val="24"/>
          <w:szCs w:val="24"/>
        </w:rPr>
      </w:pPr>
      <w:r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2481420B" wp14:editId="0DCF5FC3">
                <wp:simplePos x="0" y="0"/>
                <wp:positionH relativeFrom="column">
                  <wp:posOffset>873787</wp:posOffset>
                </wp:positionH>
                <wp:positionV relativeFrom="paragraph">
                  <wp:posOffset>261870</wp:posOffset>
                </wp:positionV>
                <wp:extent cx="358140" cy="263347"/>
                <wp:effectExtent l="0" t="0" r="0" b="3810"/>
                <wp:wrapNone/>
                <wp:docPr id="360" name="Text Box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861DF9" w:rsidRPr="00BC6D83" w:rsidRDefault="00861DF9" w:rsidP="00861DF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81420B" id="Text Box 360" o:spid="_x0000_s1028" type="#_x0000_t202" style="position:absolute;margin-left:68.8pt;margin-top:20.6pt;width:28.2pt;height:20.75pt;z-index:2518292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" filled="f" stroked="f" strokeweight=".5pt">
                <v:textbox>
                  <w:txbxContent>
                    <w:p w:rsidR="00861DF9" w:rsidRPr="00BC6D83" w:rsidRDefault="00861DF9" w:rsidP="00861DF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D523A0" w:rsidRDefault="006D2D77">
      <w:pPr>
        <w:rPr>
          <w:rFonts w:ascii="Times New Roman" w:hAnsi="Times New Roman" w:cs="Times New Roman"/>
          <w:b/>
          <w:sz w:val="24"/>
          <w:szCs w:val="24"/>
        </w:rPr>
      </w:pP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286FC3EA" wp14:editId="62BBA838">
                <wp:simplePos x="0" y="0"/>
                <wp:positionH relativeFrom="column">
                  <wp:posOffset>2144698</wp:posOffset>
                </wp:positionH>
                <wp:positionV relativeFrom="paragraph">
                  <wp:posOffset>144817</wp:posOffset>
                </wp:positionV>
                <wp:extent cx="358140" cy="266700"/>
                <wp:effectExtent l="0" t="0" r="0" b="0"/>
                <wp:wrapNone/>
                <wp:docPr id="226" name="Text Box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86FC3EA" id="Text Box 226" o:spid="_x0000_s1029" type="#_x0000_t202" style="position:absolute;margin-left:168.85pt;margin-top:11.4pt;width:28.2pt;height:21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D523A0" w:rsidRDefault="006D2D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6652CD73" wp14:editId="11A0AF10">
                <wp:simplePos x="0" y="0"/>
                <wp:positionH relativeFrom="column">
                  <wp:posOffset>2575506</wp:posOffset>
                </wp:positionH>
                <wp:positionV relativeFrom="paragraph">
                  <wp:posOffset>262573</wp:posOffset>
                </wp:positionV>
                <wp:extent cx="40005" cy="35560"/>
                <wp:effectExtent l="2223" t="0" r="19367" b="19368"/>
                <wp:wrapNone/>
                <wp:docPr id="353" name="Oval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5400000" flipH="1">
                          <a:off x="0" y="0"/>
                          <a:ext cx="40005" cy="3556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FCB8492" id="Oval 353" o:spid="_x0000_s1026" style="position:absolute;margin-left:202.8pt;margin-top:20.7pt;width:3.15pt;height:2.8pt;rotation:-90;flip:x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" fillcolor="black [3213]" strokecolor="black [3213]">
                <v:stroke joinstyle="miter"/>
                <v:path arrowok="t"/>
              </v:oval>
            </w:pict>
          </mc:Fallback>
        </mc:AlternateContent>
      </w: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</w:p>
    <w:p w:rsidR="00D523A0" w:rsidRDefault="004E4270">
      <w:pPr>
        <w:rPr>
          <w:rFonts w:ascii="Times New Roman" w:hAnsi="Times New Roman" w:cs="Times New Roman"/>
          <w:b/>
          <w:sz w:val="24"/>
          <w:szCs w:val="24"/>
        </w:rPr>
      </w:pP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508E2B93" wp14:editId="792A913F">
                <wp:simplePos x="0" y="0"/>
                <wp:positionH relativeFrom="column">
                  <wp:posOffset>2085105</wp:posOffset>
                </wp:positionH>
                <wp:positionV relativeFrom="paragraph">
                  <wp:posOffset>81891</wp:posOffset>
                </wp:positionV>
                <wp:extent cx="358140" cy="266700"/>
                <wp:effectExtent l="0" t="0" r="0" b="0"/>
                <wp:wrapNone/>
                <wp:docPr id="213" name="Text Box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08E2B93" id="Text Box 213" o:spid="_x0000_s1030" type="#_x0000_t202" style="position:absolute;margin-left:164.2pt;margin-top:6.45pt;width:28.2pt;height:21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7F68E43F" wp14:editId="7609441D">
                <wp:simplePos x="0" y="0"/>
                <wp:positionH relativeFrom="column">
                  <wp:posOffset>2476764</wp:posOffset>
                </wp:positionH>
                <wp:positionV relativeFrom="paragraph">
                  <wp:posOffset>212725</wp:posOffset>
                </wp:positionV>
                <wp:extent cx="358140" cy="266700"/>
                <wp:effectExtent l="0" t="0" r="0" b="0"/>
                <wp:wrapNone/>
                <wp:docPr id="227" name="Text Box 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  <w:r w:rsidR="004E4270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F68E43F" id="Text Box 227" o:spid="_x0000_s1031" type="#_x0000_t202" style="position:absolute;margin-left:195pt;margin-top:16.75pt;width:28.2pt;height:21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</w:t>
                      </w:r>
                      <w:r w:rsidR="004E4270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79AEDD74" wp14:editId="4472AD5E">
                <wp:simplePos x="0" y="0"/>
                <wp:positionH relativeFrom="column">
                  <wp:posOffset>2009955</wp:posOffset>
                </wp:positionH>
                <wp:positionV relativeFrom="paragraph">
                  <wp:posOffset>254863</wp:posOffset>
                </wp:positionV>
                <wp:extent cx="407286" cy="266700"/>
                <wp:effectExtent l="0" t="0" r="0" b="0"/>
                <wp:wrapNone/>
                <wp:docPr id="218" name="Text Box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7286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  <w:r w:rsidR="004E4270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9AEDD74" id="Text Box 218" o:spid="_x0000_s1032" type="#_x0000_t202" style="position:absolute;margin-left:158.25pt;margin-top:20.05pt;width:32.05pt;height:21pt;z-index:251787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  <w:r w:rsidR="004E4270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565055" behindDoc="0" locked="0" layoutInCell="1" allowOverlap="1" wp14:anchorId="7EA11AA9" wp14:editId="0588D170">
                <wp:simplePos x="0" y="0"/>
                <wp:positionH relativeFrom="column">
                  <wp:posOffset>2328545</wp:posOffset>
                </wp:positionH>
                <wp:positionV relativeFrom="paragraph">
                  <wp:posOffset>228600</wp:posOffset>
                </wp:positionV>
                <wp:extent cx="774000" cy="1189327"/>
                <wp:effectExtent l="19050" t="0" r="45720" b="30480"/>
                <wp:wrapNone/>
                <wp:docPr id="229" name="Group 2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V="1">
                          <a:off x="0" y="0"/>
                          <a:ext cx="774000" cy="1189327"/>
                          <a:chOff x="0" y="0"/>
                          <a:chExt cx="2270316" cy="1189327"/>
                        </a:xfrm>
                      </wpg:grpSpPr>
                      <wps:wsp>
                        <wps:cNvPr id="230" name="Straight Connector 230"/>
                        <wps:cNvCnPr>
                          <a:cxnSpLocks noChangeAspect="1"/>
                        </wps:cNvCnPr>
                        <wps:spPr>
                          <a:xfrm flipV="1">
                            <a:off x="0" y="7951"/>
                            <a:ext cx="2246956" cy="11652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oval" w="sm" len="sm"/>
                            <a:tailEnd type="oval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1" name="Oval 231"/>
                        <wps:cNvSpPr>
                          <a:spLocks/>
                        </wps:cNvSpPr>
                        <wps:spPr>
                          <a:xfrm flipV="1">
                            <a:off x="2234316" y="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2" name="Oval 232"/>
                        <wps:cNvSpPr>
                          <a:spLocks/>
                        </wps:cNvSpPr>
                        <wps:spPr>
                          <a:xfrm flipV="1">
                            <a:off x="1789043" y="23853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3" name="Oval 233"/>
                        <wps:cNvSpPr>
                          <a:spLocks/>
                        </wps:cNvSpPr>
                        <wps:spPr>
                          <a:xfrm flipV="1">
                            <a:off x="1335819" y="477078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4" name="Oval 234"/>
                        <wps:cNvSpPr>
                          <a:spLocks/>
                        </wps:cNvSpPr>
                        <wps:spPr>
                          <a:xfrm flipV="1">
                            <a:off x="882595" y="69971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5" name="Oval 235"/>
                        <wps:cNvSpPr>
                          <a:spLocks/>
                        </wps:cNvSpPr>
                        <wps:spPr>
                          <a:xfrm flipV="1">
                            <a:off x="2011680" y="11927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6" name="Oval 236"/>
                        <wps:cNvSpPr>
                          <a:spLocks/>
                        </wps:cNvSpPr>
                        <wps:spPr>
                          <a:xfrm flipV="1">
                            <a:off x="1558455" y="35780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7" name="Oval 237"/>
                        <wps:cNvSpPr>
                          <a:spLocks/>
                        </wps:cNvSpPr>
                        <wps:spPr>
                          <a:xfrm flipV="1">
                            <a:off x="1121134" y="580445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8" name="Oval 238"/>
                        <wps:cNvSpPr>
                          <a:spLocks/>
                        </wps:cNvSpPr>
                        <wps:spPr>
                          <a:xfrm flipV="1">
                            <a:off x="445273" y="930303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9" name="Straight Connector 239"/>
                        <wps:cNvCnPr>
                          <a:cxnSpLocks noChangeAspect="1"/>
                        </wps:cNvCnPr>
                        <wps:spPr>
                          <a:xfrm flipV="1">
                            <a:off x="1630017" y="7951"/>
                            <a:ext cx="630000" cy="11772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0" name="Oval 240"/>
                        <wps:cNvSpPr>
                          <a:spLocks/>
                        </wps:cNvSpPr>
                        <wps:spPr>
                          <a:xfrm flipV="1">
                            <a:off x="659958" y="818984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1" name="Oval 241"/>
                        <wps:cNvSpPr>
                          <a:spLocks/>
                        </wps:cNvSpPr>
                        <wps:spPr>
                          <a:xfrm flipV="1">
                            <a:off x="222636" y="1041621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2" name="Straight Connector 242"/>
                        <wps:cNvCnPr>
                          <a:cxnSpLocks noChangeAspect="1"/>
                        </wps:cNvCnPr>
                        <wps:spPr>
                          <a:xfrm flipV="1">
                            <a:off x="1470991" y="119270"/>
                            <a:ext cx="568057" cy="10610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3" name="Straight Connector 243"/>
                        <wps:cNvCnPr>
                          <a:cxnSpLocks noChangeAspect="1"/>
                        </wps:cNvCnPr>
                        <wps:spPr>
                          <a:xfrm flipV="1">
                            <a:off x="1304014" y="246490"/>
                            <a:ext cx="497393" cy="92910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4" name="Straight Connector 244"/>
                        <wps:cNvCnPr>
                          <a:cxnSpLocks noChangeAspect="1"/>
                        </wps:cNvCnPr>
                        <wps:spPr>
                          <a:xfrm flipV="1">
                            <a:off x="985962" y="477078"/>
                            <a:ext cx="374400" cy="69935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5" name="Straight Connector 245"/>
                        <wps:cNvCnPr>
                          <a:cxnSpLocks noChangeAspect="1"/>
                        </wps:cNvCnPr>
                        <wps:spPr>
                          <a:xfrm flipV="1">
                            <a:off x="818984" y="580445"/>
                            <a:ext cx="320607" cy="59887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6" name="Straight Connector 246"/>
                        <wps:cNvCnPr>
                          <a:cxnSpLocks noChangeAspect="1"/>
                        </wps:cNvCnPr>
                        <wps:spPr>
                          <a:xfrm flipV="1">
                            <a:off x="652007" y="691763"/>
                            <a:ext cx="256054" cy="47829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7" name="Straight Connector 247"/>
                        <wps:cNvCnPr>
                          <a:cxnSpLocks noChangeAspect="1"/>
                        </wps:cNvCnPr>
                        <wps:spPr>
                          <a:xfrm flipV="1">
                            <a:off x="500932" y="818984"/>
                            <a:ext cx="186122" cy="347666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9" name="Straight Connector 249"/>
                        <wps:cNvCnPr>
                          <a:cxnSpLocks noChangeAspect="1"/>
                        </wps:cNvCnPr>
                        <wps:spPr>
                          <a:xfrm flipV="1">
                            <a:off x="333955" y="962108"/>
                            <a:ext cx="113292" cy="21162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1" name="Straight Connector 251"/>
                        <wps:cNvCnPr>
                          <a:cxnSpLocks noChangeAspect="1"/>
                        </wps:cNvCnPr>
                        <wps:spPr>
                          <a:xfrm flipV="1">
                            <a:off x="182880" y="1065475"/>
                            <a:ext cx="57874" cy="108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1" name="Straight Connector 261"/>
                        <wps:cNvCnPr>
                          <a:cxnSpLocks noChangeAspect="1"/>
                        </wps:cNvCnPr>
                        <wps:spPr>
                          <a:xfrm flipV="1">
                            <a:off x="1137036" y="349857"/>
                            <a:ext cx="449580" cy="8394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61D2F7C" id="Group 229" o:spid="_x0000_s1026" style="position:absolute;margin-left:183.35pt;margin-top:18pt;width:60.95pt;height:93.65pt;flip:y;z-index:251565055;mso-width-relative:margin" coordsize="22703,11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">
                <v:line id="Straight Connector 230" o:spid="_x0000_s1027" style="position:absolute;flip:y;visibility:visible;mso-wrap-style:square" from="0,79" to="22469,11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" strokecolor="black [3213]" strokeweight=".5pt">
                  <v:stroke startarrow="oval" startarrowwidth="narrow" startarrowlength="short" endarrow="oval" endarrowwidth="narrow" endarrowlength="short" joinstyle="miter"/>
                  <o:lock v:ext="edit" aspectratio="t" shapetype="f"/>
                </v:line>
                <v:oval id="Oval 231" o:spid="_x0000_s1028" style="position:absolute;left:2234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32" o:spid="_x0000_s1029" style="position:absolute;left:17890;top:2385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33" o:spid="_x0000_s1030" style="position:absolute;left:13358;top:4770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34" o:spid="_x0000_s1031" style="position:absolute;left:8825;top:6997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35" o:spid="_x0000_s1032" style="position:absolute;left:20116;top:1192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36" o:spid="_x0000_s1033" style="position:absolute;left:15584;top:3578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oval id="Oval 237" o:spid="_x0000_s1034" style="position:absolute;left:11211;top:5804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" fillcolor="black [3213]" strokecolor="black [3213]">
                  <v:stroke joinstyle="miter"/>
                  <v:path arrowok="t"/>
                </v:oval>
                <v:oval id="Oval 238" o:spid="_x0000_s1035" style="position:absolute;left:4452;top:930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" fillcolor="black [3213]" strokecolor="black [3213]">
                  <v:stroke joinstyle="miter"/>
                  <v:path arrowok="t"/>
                </v:oval>
                <v:line id="Straight Connector 239" o:spid="_x0000_s1036" style="position:absolute;flip:y;visibility:visible;mso-wrap-style:square" from="16300,79" to="22600,11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oval id="Oval 240" o:spid="_x0000_s1037" style="position:absolute;left:6599;top:8189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" fillcolor="black [3213]" strokecolor="black [3213]">
                  <v:stroke joinstyle="miter"/>
                  <v:path arrowok="t"/>
                </v:oval>
                <v:oval id="Oval 241" o:spid="_x0000_s1038" style="position:absolute;left:2226;top:10416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" fillcolor="black [3213]" strokecolor="black [3213]">
                  <v:stroke joinstyle="miter"/>
                  <v:path arrowok="t"/>
                </v:oval>
                <v:line id="Straight Connector 242" o:spid="_x0000_s1039" style="position:absolute;flip:y;visibility:visible;mso-wrap-style:square" from="14709,1192" to="20390,11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3" o:spid="_x0000_s1040" style="position:absolute;flip:y;visibility:visible;mso-wrap-style:square" from="13040,2464" to="18014,11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4" o:spid="_x0000_s1041" style="position:absolute;flip:y;visibility:visible;mso-wrap-style:square" from="9859,4770" to="13603,11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  <v:line id="Straight Connector 245" o:spid="_x0000_s1042" style="position:absolute;flip:y;visibility:visible;mso-wrap-style:square" from="8189,5804" to="11395,1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6" o:spid="_x0000_s1043" style="position:absolute;flip:y;visibility:visible;mso-wrap-style:square" from="6520,6917" to="9080,1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7" o:spid="_x0000_s1044" style="position:absolute;flip:y;visibility:visible;mso-wrap-style:square" from="5009,8189" to="6870,11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49" o:spid="_x0000_s1045" style="position:absolute;flip:y;visibility:visible;mso-wrap-style:square" from="3339,9621" to="4472,11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51" o:spid="_x0000_s1046" style="position:absolute;flip:y;visibility:visible;mso-wrap-style:square" from="1828,10654" to="2407,11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" strokecolor="black [3213]" strokeweight=".5pt">
                  <v:stroke joinstyle="miter"/>
                  <o:lock v:ext="edit" aspectratio="t" shapetype="f"/>
                </v:line>
                <v:line id="Straight Connector 261" o:spid="_x0000_s1047" style="position:absolute;flip:y;visibility:visible;mso-wrap-style:square" from="11370,3498" to="15866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" strokecolor="black [3213]" strokeweight=".5pt">
                  <v:stroke joinstyle="miter"/>
                  <o:lock v:ext="edit" aspectratio="t" shapetype="f"/>
                </v:line>
              </v:group>
            </w:pict>
          </mc:Fallback>
        </mc:AlternateContent>
      </w: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27B46345" wp14:editId="4E510956">
                <wp:simplePos x="0" y="0"/>
                <wp:positionH relativeFrom="column">
                  <wp:posOffset>7581277</wp:posOffset>
                </wp:positionH>
                <wp:positionV relativeFrom="paragraph">
                  <wp:posOffset>226431</wp:posOffset>
                </wp:positionV>
                <wp:extent cx="405130" cy="266700"/>
                <wp:effectExtent l="0" t="0" r="0" b="0"/>
                <wp:wrapNone/>
                <wp:docPr id="100" name="Text Box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13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E4270" w:rsidRPr="00BC6D83" w:rsidRDefault="004E4270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9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7B46345" id="Text Box 100" o:spid="_x0000_s1033" type="#_x0000_t202" style="position:absolute;margin-left:596.95pt;margin-top:17.85pt;width:31.9pt;height:21pt;z-index:2518548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" filled="f" stroked="f" strokeweight=".5pt">
                <v:textbox>
                  <w:txbxContent>
                    <w:p w:rsidR="004E4270" w:rsidRPr="00BC6D83" w:rsidRDefault="004E4270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900</w:t>
                      </w:r>
                    </w:p>
                  </w:txbxContent>
                </v:textbox>
              </v:shape>
            </w:pict>
          </mc:Fallback>
        </mc:AlternateContent>
      </w: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21185344" wp14:editId="3D3F254B">
                <wp:simplePos x="0" y="0"/>
                <wp:positionH relativeFrom="column">
                  <wp:posOffset>7003415</wp:posOffset>
                </wp:positionH>
                <wp:positionV relativeFrom="paragraph">
                  <wp:posOffset>217805</wp:posOffset>
                </wp:positionV>
                <wp:extent cx="405130" cy="266700"/>
                <wp:effectExtent l="0" t="0" r="0" b="0"/>
                <wp:wrapNone/>
                <wp:docPr id="99" name="Text Box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13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E4270" w:rsidRPr="00BC6D83" w:rsidRDefault="004E4270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8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1185344" id="Text Box 99" o:spid="_x0000_s1034" type="#_x0000_t202" style="position:absolute;margin-left:551.45pt;margin-top:17.15pt;width:31.9pt;height:21pt;z-index:2518528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" filled="f" stroked="f" strokeweight=".5pt">
                <v:textbox>
                  <w:txbxContent>
                    <w:p w:rsidR="004E4270" w:rsidRPr="00BC6D83" w:rsidRDefault="004E4270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800</w:t>
                      </w:r>
                    </w:p>
                  </w:txbxContent>
                </v:textbox>
              </v:shape>
            </w:pict>
          </mc:Fallback>
        </mc:AlternateContent>
      </w: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218B890D" wp14:editId="01157073">
                <wp:simplePos x="0" y="0"/>
                <wp:positionH relativeFrom="column">
                  <wp:posOffset>6473190</wp:posOffset>
                </wp:positionH>
                <wp:positionV relativeFrom="paragraph">
                  <wp:posOffset>209550</wp:posOffset>
                </wp:positionV>
                <wp:extent cx="405130" cy="266700"/>
                <wp:effectExtent l="0" t="0" r="0" b="0"/>
                <wp:wrapNone/>
                <wp:docPr id="98" name="Text Box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13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E4270" w:rsidRPr="00BC6D83" w:rsidRDefault="004E4270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7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18B890D" id="Text Box 98" o:spid="_x0000_s1035" type="#_x0000_t202" style="position:absolute;margin-left:509.7pt;margin-top:16.5pt;width:31.9pt;height:21pt;z-index:2518517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" filled="f" stroked="f" strokeweight=".5pt">
                <v:textbox>
                  <w:txbxContent>
                    <w:p w:rsidR="004E4270" w:rsidRPr="00BC6D83" w:rsidRDefault="004E4270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700</w:t>
                      </w:r>
                    </w:p>
                  </w:txbxContent>
                </v:textbox>
              </v:shape>
            </w:pict>
          </mc:Fallback>
        </mc:AlternateContent>
      </w: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76947F85" wp14:editId="39ED15B7">
                <wp:simplePos x="0" y="0"/>
                <wp:positionH relativeFrom="column">
                  <wp:posOffset>5920105</wp:posOffset>
                </wp:positionH>
                <wp:positionV relativeFrom="paragraph">
                  <wp:posOffset>212090</wp:posOffset>
                </wp:positionV>
                <wp:extent cx="405130" cy="266700"/>
                <wp:effectExtent l="0" t="0" r="0" b="0"/>
                <wp:wrapNone/>
                <wp:docPr id="97" name="Text Box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13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E4270" w:rsidRPr="00BC6D83" w:rsidRDefault="004E4270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6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6947F85" id="Text Box 97" o:spid="_x0000_s1036" type="#_x0000_t202" style="position:absolute;margin-left:466.15pt;margin-top:16.7pt;width:31.9pt;height:21pt;z-index:2518507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" filled="f" stroked="f" strokeweight=".5pt">
                <v:textbox>
                  <w:txbxContent>
                    <w:p w:rsidR="004E4270" w:rsidRPr="00BC6D83" w:rsidRDefault="004E4270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600</w:t>
                      </w:r>
                    </w:p>
                  </w:txbxContent>
                </v:textbox>
              </v:shape>
            </w:pict>
          </mc:Fallback>
        </mc:AlternateContent>
      </w: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18956BC6" wp14:editId="375450EA">
                <wp:simplePos x="0" y="0"/>
                <wp:positionH relativeFrom="column">
                  <wp:posOffset>5390491</wp:posOffset>
                </wp:positionH>
                <wp:positionV relativeFrom="paragraph">
                  <wp:posOffset>203835</wp:posOffset>
                </wp:positionV>
                <wp:extent cx="405441" cy="266700"/>
                <wp:effectExtent l="0" t="0" r="0" b="0"/>
                <wp:wrapNone/>
                <wp:docPr id="96" name="Text Box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441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E4270" w:rsidRPr="00BC6D83" w:rsidRDefault="004E4270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5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8956BC6" id="Text Box 96" o:spid="_x0000_s1037" type="#_x0000_t202" style="position:absolute;margin-left:424.45pt;margin-top:16.05pt;width:31.9pt;height:21pt;z-index:2518497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" filled="f" stroked="f" strokeweight=".5pt">
                <v:textbox>
                  <w:txbxContent>
                    <w:p w:rsidR="004E4270" w:rsidRPr="00BC6D83" w:rsidRDefault="004E4270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500</w:t>
                      </w:r>
                    </w:p>
                  </w:txbxContent>
                </v:textbox>
              </v:shape>
            </w:pict>
          </mc:Fallback>
        </mc:AlternateContent>
      </w: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1CBE5CA9" wp14:editId="4DF57F02">
                <wp:simplePos x="0" y="0"/>
                <wp:positionH relativeFrom="column">
                  <wp:posOffset>4352290</wp:posOffset>
                </wp:positionH>
                <wp:positionV relativeFrom="paragraph">
                  <wp:posOffset>209550</wp:posOffset>
                </wp:positionV>
                <wp:extent cx="405130" cy="266700"/>
                <wp:effectExtent l="0" t="0" r="0" b="0"/>
                <wp:wrapNone/>
                <wp:docPr id="94" name="Text Box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13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E4270" w:rsidRPr="00BC6D83" w:rsidRDefault="004E4270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3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CBE5CA9" id="Text Box 94" o:spid="_x0000_s1038" type="#_x0000_t202" style="position:absolute;margin-left:342.7pt;margin-top:16.5pt;width:31.9pt;height:21pt;z-index:2518466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" filled="f" stroked="f" strokeweight=".5pt">
                <v:textbox>
                  <w:txbxContent>
                    <w:p w:rsidR="004E4270" w:rsidRPr="00BC6D83" w:rsidRDefault="004E4270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300</w:t>
                      </w:r>
                    </w:p>
                  </w:txbxContent>
                </v:textbox>
              </v:shape>
            </w:pict>
          </mc:Fallback>
        </mc:AlternateContent>
      </w: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194A6341" wp14:editId="55CE72CE">
                <wp:simplePos x="0" y="0"/>
                <wp:positionH relativeFrom="column">
                  <wp:posOffset>4882947</wp:posOffset>
                </wp:positionH>
                <wp:positionV relativeFrom="paragraph">
                  <wp:posOffset>217988</wp:posOffset>
                </wp:positionV>
                <wp:extent cx="405441" cy="266700"/>
                <wp:effectExtent l="0" t="0" r="0" b="0"/>
                <wp:wrapNone/>
                <wp:docPr id="95" name="Text Box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441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E4270" w:rsidRPr="00BC6D83" w:rsidRDefault="004E4270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4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94A6341" id="Text Box 95" o:spid="_x0000_s1039" type="#_x0000_t202" style="position:absolute;margin-left:384.5pt;margin-top:17.15pt;width:31.9pt;height:21pt;z-index:2518476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" filled="f" stroked="f" strokeweight=".5pt">
                <v:textbox>
                  <w:txbxContent>
                    <w:p w:rsidR="004E4270" w:rsidRPr="00BC6D83" w:rsidRDefault="004E4270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400</w:t>
                      </w:r>
                    </w:p>
                  </w:txbxContent>
                </v:textbox>
              </v:shape>
            </w:pict>
          </mc:Fallback>
        </mc:AlternateContent>
      </w: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11FC9DDF" wp14:editId="23412577">
                <wp:simplePos x="0" y="0"/>
                <wp:positionH relativeFrom="column">
                  <wp:posOffset>3799205</wp:posOffset>
                </wp:positionH>
                <wp:positionV relativeFrom="paragraph">
                  <wp:posOffset>212461</wp:posOffset>
                </wp:positionV>
                <wp:extent cx="405441" cy="266700"/>
                <wp:effectExtent l="0" t="0" r="0" b="0"/>
                <wp:wrapNone/>
                <wp:docPr id="93" name="Text Box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441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E4270" w:rsidRPr="00BC6D83" w:rsidRDefault="004E4270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1FC9DDF" id="Text Box 93" o:spid="_x0000_s1040" type="#_x0000_t202" style="position:absolute;margin-left:299.15pt;margin-top:16.75pt;width:31.9pt;height:21pt;z-index:2518446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" filled="f" stroked="f" strokeweight=".5pt">
                <v:textbox>
                  <w:txbxContent>
                    <w:p w:rsidR="004E4270" w:rsidRPr="00BC6D83" w:rsidRDefault="004E4270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00</w:t>
                      </w:r>
                    </w:p>
                  </w:txbxContent>
                </v:textbox>
              </v:shape>
            </w:pict>
          </mc:Fallback>
        </mc:AlternateContent>
      </w: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0592E8D0" wp14:editId="6FFA2AC8">
                <wp:simplePos x="0" y="0"/>
                <wp:positionH relativeFrom="column">
                  <wp:posOffset>3269111</wp:posOffset>
                </wp:positionH>
                <wp:positionV relativeFrom="paragraph">
                  <wp:posOffset>204266</wp:posOffset>
                </wp:positionV>
                <wp:extent cx="405441" cy="266700"/>
                <wp:effectExtent l="0" t="0" r="0" b="0"/>
                <wp:wrapNone/>
                <wp:docPr id="214" name="Text Box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441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="004E4270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592E8D0" id="Text Box 214" o:spid="_x0000_s1041" type="#_x0000_t202" style="position:absolute;margin-left:257.4pt;margin-top:16.1pt;width:31.9pt;height:21pt;z-index:2517831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1</w:t>
                      </w:r>
                      <w:r w:rsidR="004E4270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0</w:t>
                      </w:r>
                    </w:p>
                  </w:txbxContent>
                </v:textbox>
              </v:shape>
            </w:pict>
          </mc:Fallback>
        </mc:AlternateContent>
      </w:r>
      <w:r w:rsidRPr="001E4C7D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60821E34" wp14:editId="7ACD9CC9">
                <wp:simplePos x="0" y="0"/>
                <wp:positionH relativeFrom="column">
                  <wp:posOffset>2757433</wp:posOffset>
                </wp:positionH>
                <wp:positionV relativeFrom="paragraph">
                  <wp:posOffset>226910</wp:posOffset>
                </wp:positionV>
                <wp:extent cx="358140" cy="266700"/>
                <wp:effectExtent l="0" t="0" r="0" b="0"/>
                <wp:wrapNone/>
                <wp:docPr id="224" name="Text Box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E4C7D" w:rsidRPr="00BC6D83" w:rsidRDefault="001E4C7D" w:rsidP="001E4C7D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0821E34" id="Text Box 224" o:spid="_x0000_s1042" type="#_x0000_t202" style="position:absolute;margin-left:217.1pt;margin-top:17.85pt;width:28.2pt;height:21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" filled="f" stroked="f" strokeweight=".5pt">
                <v:textbox>
                  <w:txbxContent>
                    <w:p w:rsidR="001E4C7D" w:rsidRPr="00BC6D83" w:rsidRDefault="001E4C7D" w:rsidP="001E4C7D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 xml:space="preserve"> </w:t>
                      </w:r>
                      <w:r w:rsidRPr="00BC6D83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1F02FE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337435</wp:posOffset>
                </wp:positionH>
                <wp:positionV relativeFrom="paragraph">
                  <wp:posOffset>237490</wp:posOffset>
                </wp:positionV>
                <wp:extent cx="5436000" cy="0"/>
                <wp:effectExtent l="0" t="0" r="3175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360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F838C92" id="Straight Connector 8" o:spid="_x0000_s1026" style="position:absolute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4.05pt,18.7pt" to="612.1pt,1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" strokecolor="black [3213]" strokeweight="1pt">
                <v:stroke joinstyle="miter"/>
              </v:line>
            </w:pict>
          </mc:Fallback>
        </mc:AlternateContent>
      </w:r>
    </w:p>
    <w:p w:rsidR="00D523A0" w:rsidRDefault="004E4270">
      <w:pPr>
        <w:rPr>
          <w:rFonts w:ascii="Times New Roman" w:hAnsi="Times New Roman" w:cs="Times New Roman"/>
          <w:b/>
          <w:sz w:val="24"/>
          <w:szCs w:val="24"/>
        </w:rPr>
      </w:pPr>
      <w:r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52772627" wp14:editId="3FFF8BC5">
                <wp:simplePos x="0" y="0"/>
                <wp:positionH relativeFrom="column">
                  <wp:posOffset>1769966</wp:posOffset>
                </wp:positionH>
                <wp:positionV relativeFrom="paragraph">
                  <wp:posOffset>177596</wp:posOffset>
                </wp:positionV>
                <wp:extent cx="358140" cy="263347"/>
                <wp:effectExtent l="0" t="0" r="0" b="3810"/>
                <wp:wrapNone/>
                <wp:docPr id="359" name="Text Box 3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861DF9" w:rsidRPr="00BC6D83" w:rsidRDefault="00861DF9" w:rsidP="00861DF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772627" id="Text Box 359" o:spid="_x0000_s1043" type="#_x0000_t202" style="position:absolute;margin-left:139.35pt;margin-top:14pt;width:28.2pt;height:20.75pt;z-index:2518272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" filled="f" stroked="f" strokeweight=".5pt">
                <v:textbox>
                  <w:txbxContent>
                    <w:p w:rsidR="00861DF9" w:rsidRPr="00BC6D83" w:rsidRDefault="00861DF9" w:rsidP="00861DF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  <w:r w:rsidR="00861DF9" w:rsidRPr="00861DF9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0E7C1806" wp14:editId="49B24EA8">
                <wp:simplePos x="0" y="0"/>
                <wp:positionH relativeFrom="column">
                  <wp:posOffset>7426215</wp:posOffset>
                </wp:positionH>
                <wp:positionV relativeFrom="paragraph">
                  <wp:posOffset>130828</wp:posOffset>
                </wp:positionV>
                <wp:extent cx="358140" cy="263347"/>
                <wp:effectExtent l="0" t="0" r="0" b="3810"/>
                <wp:wrapNone/>
                <wp:docPr id="358" name="Text Box 3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140" cy="2633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861DF9" w:rsidRPr="00BC6D83" w:rsidRDefault="00861DF9" w:rsidP="00861DF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7C1806" id="Text Box 358" o:spid="_x0000_s1044" type="#_x0000_t202" style="position:absolute;margin-left:584.75pt;margin-top:10.3pt;width:28.2pt;height:20.75pt;z-index:2518261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" filled="f" stroked="f" strokeweight=".5pt">
                <v:textbox>
                  <w:txbxContent>
                    <w:p w:rsidR="00861DF9" w:rsidRPr="00BC6D83" w:rsidRDefault="00861DF9" w:rsidP="00861DF9">
                      <w:pP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</w:p>
    <w:p w:rsidR="00D523A0" w:rsidRDefault="00D523A0">
      <w:pPr>
        <w:rPr>
          <w:rFonts w:ascii="Times New Roman" w:hAnsi="Times New Roman" w:cs="Times New Roman"/>
          <w:b/>
          <w:sz w:val="24"/>
          <w:szCs w:val="24"/>
        </w:rPr>
      </w:pPr>
    </w:p>
    <w:p w:rsidR="00DB6A8D" w:rsidRDefault="00DB6A8D">
      <w:pPr>
        <w:rPr>
          <w:rFonts w:ascii="Times New Roman" w:hAnsi="Times New Roman" w:cs="Times New Roman"/>
          <w:b/>
          <w:sz w:val="24"/>
          <w:szCs w:val="24"/>
        </w:rPr>
        <w:sectPr w:rsidR="00DB6A8D" w:rsidSect="00DB6A8D">
          <w:pgSz w:w="16838" w:h="11906" w:orient="landscape" w:code="9"/>
          <w:pgMar w:top="1440" w:right="1440" w:bottom="1440" w:left="1440" w:header="720" w:footer="720" w:gutter="0"/>
          <w:cols w:space="708"/>
          <w:docGrid w:linePitch="360"/>
        </w:sectPr>
      </w:pPr>
    </w:p>
    <w:p w:rsidR="000B10DF" w:rsidRPr="00BC6D83" w:rsidRDefault="000B10DF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Problem 4</w:t>
      </w:r>
    </w:p>
    <w:p w:rsidR="000B10DF" w:rsidRPr="000B10DF" w:rsidRDefault="000B10DF">
      <w:pPr>
        <w:rPr>
          <w:rFonts w:ascii="Times New Roman" w:hAnsi="Times New Roman" w:cs="Times New Roman"/>
          <w:sz w:val="24"/>
          <w:szCs w:val="24"/>
        </w:rPr>
      </w:pPr>
    </w:p>
    <w:p w:rsidR="000B10DF" w:rsidRPr="000B10DF" w:rsidRDefault="00762219">
      <w:pPr>
        <w:rPr>
          <w:rFonts w:ascii="Times New Roman" w:hAnsi="Times New Roman" w:cs="Times New Roman"/>
          <w:sz w:val="24"/>
          <w:szCs w:val="24"/>
        </w:rPr>
      </w:pPr>
      <w:r w:rsidRPr="000B10DF"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g">
            <w:drawing>
              <wp:inline distT="0" distB="0" distL="0" distR="0">
                <wp:extent cx="5600700" cy="4484370"/>
                <wp:effectExtent l="0" t="0" r="0" b="30480"/>
                <wp:docPr id="80" name="Group 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00700" cy="4484370"/>
                          <a:chOff x="0" y="0"/>
                          <a:chExt cx="5600700" cy="4484370"/>
                        </a:xfrm>
                      </wpg:grpSpPr>
                      <wps:wsp>
                        <wps:cNvPr id="1" name="Straight Connector 1"/>
                        <wps:cNvCnPr/>
                        <wps:spPr>
                          <a:xfrm>
                            <a:off x="1981200" y="695325"/>
                            <a:ext cx="306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Connector 2"/>
                        <wps:cNvCnPr/>
                        <wps:spPr>
                          <a:xfrm>
                            <a:off x="5038725" y="695325"/>
                            <a:ext cx="0" cy="252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 flipH="1">
                            <a:off x="3238500" y="3219450"/>
                            <a:ext cx="180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 flipV="1">
                            <a:off x="3238500" y="2314575"/>
                            <a:ext cx="0" cy="9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 flipH="1">
                            <a:off x="2343150" y="2314575"/>
                            <a:ext cx="90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2343150" y="2314575"/>
                            <a:ext cx="0" cy="54102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 flipH="1">
                            <a:off x="1981200" y="2857500"/>
                            <a:ext cx="36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1981200" y="2857500"/>
                            <a:ext cx="0" cy="9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 flipH="1">
                            <a:off x="542925" y="3752850"/>
                            <a:ext cx="144000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 flipV="1">
                            <a:off x="542925" y="1962150"/>
                            <a:ext cx="0" cy="180000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 flipV="1">
                            <a:off x="542925" y="695325"/>
                            <a:ext cx="1438275" cy="1266825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Oval 16"/>
                        <wps:cNvSpPr/>
                        <wps:spPr>
                          <a:xfrm>
                            <a:off x="3429000" y="876300"/>
                            <a:ext cx="1439545" cy="143954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Straight Connector 17"/>
                        <wps:cNvCnPr/>
                        <wps:spPr>
                          <a:xfrm flipH="1">
                            <a:off x="3248025" y="1600200"/>
                            <a:ext cx="172783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 flipV="1">
                            <a:off x="4152900" y="695325"/>
                            <a:ext cx="0" cy="17278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Oval 19"/>
                        <wps:cNvSpPr/>
                        <wps:spPr>
                          <a:xfrm>
                            <a:off x="904875" y="2676525"/>
                            <a:ext cx="719455" cy="71945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Straight Connector 20"/>
                        <wps:cNvCnPr/>
                        <wps:spPr>
                          <a:xfrm flipH="1">
                            <a:off x="790575" y="3038475"/>
                            <a:ext cx="967740" cy="6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 flipV="1">
                            <a:off x="1257300" y="2495550"/>
                            <a:ext cx="0" cy="99504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lgDash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>
                            <a:off x="542925" y="3848100"/>
                            <a:ext cx="0" cy="63119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traight Connector 25"/>
                        <wps:cNvCnPr/>
                        <wps:spPr>
                          <a:xfrm>
                            <a:off x="5048250" y="3314700"/>
                            <a:ext cx="0" cy="11696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Connector 26"/>
                        <wps:cNvCnPr/>
                        <wps:spPr>
                          <a:xfrm>
                            <a:off x="542925" y="4305300"/>
                            <a:ext cx="143827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Connector 27"/>
                        <wps:cNvCnPr/>
                        <wps:spPr>
                          <a:xfrm>
                            <a:off x="1981200" y="3848100"/>
                            <a:ext cx="0" cy="63119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traight Connector 28"/>
                        <wps:cNvCnPr/>
                        <wps:spPr>
                          <a:xfrm>
                            <a:off x="2343150" y="2962275"/>
                            <a:ext cx="635" cy="151320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Connector 29"/>
                        <wps:cNvCnPr/>
                        <wps:spPr>
                          <a:xfrm>
                            <a:off x="3238500" y="3314700"/>
                            <a:ext cx="965" cy="11651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Connector 30"/>
                        <wps:cNvCnPr/>
                        <wps:spPr>
                          <a:xfrm>
                            <a:off x="2352675" y="4295775"/>
                            <a:ext cx="89979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Connector 31"/>
                        <wps:cNvCnPr/>
                        <wps:spPr>
                          <a:xfrm>
                            <a:off x="3238500" y="4295775"/>
                            <a:ext cx="180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9" name="Group 49"/>
                        <wpg:cNvGrpSpPr/>
                        <wpg:grpSpPr>
                          <a:xfrm flipH="1">
                            <a:off x="1085850" y="2733675"/>
                            <a:ext cx="807085" cy="1296035"/>
                            <a:chOff x="0" y="0"/>
                            <a:chExt cx="807326" cy="1296063"/>
                          </a:xfrm>
                        </wpg:grpSpPr>
                        <wps:wsp>
                          <wps:cNvPr id="32" name="Straight Arrow Connector 32"/>
                          <wps:cNvCnPr/>
                          <wps:spPr>
                            <a:xfrm flipH="1">
                              <a:off x="453224" y="0"/>
                              <a:ext cx="354102" cy="613638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" name="Straight Arrow Connector 33"/>
                          <wps:cNvCnPr/>
                          <wps:spPr>
                            <a:xfrm flipH="1">
                              <a:off x="0" y="604299"/>
                              <a:ext cx="453034" cy="688781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triangl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" name="Straight Connector 34"/>
                          <wps:cNvCnPr/>
                          <wps:spPr>
                            <a:xfrm>
                              <a:off x="0" y="1296063"/>
                              <a:ext cx="533106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5" name="Straight Connector 35"/>
                        <wps:cNvCnPr/>
                        <wps:spPr>
                          <a:xfrm flipV="1">
                            <a:off x="2076450" y="375285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Connector 36"/>
                        <wps:cNvCnPr/>
                        <wps:spPr>
                          <a:xfrm flipV="1">
                            <a:off x="2428875" y="285750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Straight Connector 37"/>
                        <wps:cNvCnPr/>
                        <wps:spPr>
                          <a:xfrm flipV="1">
                            <a:off x="2971800" y="321945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Straight Connector 38"/>
                        <wps:cNvCnPr/>
                        <wps:spPr>
                          <a:xfrm flipV="1">
                            <a:off x="5133975" y="3219450"/>
                            <a:ext cx="360680" cy="63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Connector 39"/>
                        <wps:cNvCnPr/>
                        <wps:spPr>
                          <a:xfrm flipV="1">
                            <a:off x="5133975" y="704850"/>
                            <a:ext cx="361287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Straight Connector 40"/>
                        <wps:cNvCnPr/>
                        <wps:spPr>
                          <a:xfrm>
                            <a:off x="5038725" y="66675"/>
                            <a:ext cx="0" cy="53433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traight Connector 41"/>
                        <wps:cNvCnPr/>
                        <wps:spPr>
                          <a:xfrm>
                            <a:off x="1981200" y="66675"/>
                            <a:ext cx="0" cy="53654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 flipV="1">
                            <a:off x="85725" y="1952625"/>
                            <a:ext cx="360680" cy="88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Straight Connector 43"/>
                        <wps:cNvCnPr/>
                        <wps:spPr>
                          <a:xfrm flipV="1">
                            <a:off x="85725" y="3762375"/>
                            <a:ext cx="360680" cy="88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Arrow Connector 44"/>
                        <wps:cNvCnPr/>
                        <wps:spPr>
                          <a:xfrm>
                            <a:off x="3686175" y="1009650"/>
                            <a:ext cx="910838" cy="1125496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Arrow Connector 45"/>
                        <wps:cNvCnPr/>
                        <wps:spPr>
                          <a:xfrm flipH="1" flipV="1">
                            <a:off x="3238500" y="514350"/>
                            <a:ext cx="455157" cy="513467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>
                            <a:off x="3248025" y="514350"/>
                            <a:ext cx="533106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 flipH="1">
                            <a:off x="4143375" y="428625"/>
                            <a:ext cx="0" cy="175867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Straight Connector 48"/>
                        <wps:cNvCnPr/>
                        <wps:spPr>
                          <a:xfrm flipV="1">
                            <a:off x="5143500" y="1600200"/>
                            <a:ext cx="1803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Straight Connector 50"/>
                        <wps:cNvCnPr/>
                        <wps:spPr>
                          <a:xfrm flipV="1">
                            <a:off x="266700" y="3038475"/>
                            <a:ext cx="409575" cy="63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Straight Connector 51"/>
                        <wps:cNvCnPr/>
                        <wps:spPr>
                          <a:xfrm>
                            <a:off x="1257300" y="3590925"/>
                            <a:ext cx="0" cy="504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Connector 52"/>
                        <wps:cNvCnPr/>
                        <wps:spPr>
                          <a:xfrm>
                            <a:off x="1981200" y="152400"/>
                            <a:ext cx="306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Straight Arrow Connector 55"/>
                        <wps:cNvCnPr/>
                        <wps:spPr>
                          <a:xfrm>
                            <a:off x="5410200" y="704850"/>
                            <a:ext cx="0" cy="252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Straight Arrow Connector 56"/>
                        <wps:cNvCnPr/>
                        <wps:spPr>
                          <a:xfrm>
                            <a:off x="5229225" y="714375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Straight Arrow Connector 57"/>
                        <wps:cNvCnPr/>
                        <wps:spPr>
                          <a:xfrm>
                            <a:off x="3067050" y="2324100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Straight Arrow Connector 58"/>
                        <wps:cNvCnPr/>
                        <wps:spPr>
                          <a:xfrm>
                            <a:off x="2162175" y="2867025"/>
                            <a:ext cx="0" cy="9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Arrow Connector 59"/>
                        <wps:cNvCnPr/>
                        <wps:spPr>
                          <a:xfrm>
                            <a:off x="2524125" y="2314575"/>
                            <a:ext cx="0" cy="54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Straight Arrow Connector 60"/>
                        <wps:cNvCnPr/>
                        <wps:spPr>
                          <a:xfrm>
                            <a:off x="352425" y="3038475"/>
                            <a:ext cx="0" cy="72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Straight Arrow Connector 61"/>
                        <wps:cNvCnPr/>
                        <wps:spPr>
                          <a:xfrm>
                            <a:off x="171450" y="1962150"/>
                            <a:ext cx="0" cy="18000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Straight Connector 62"/>
                        <wps:cNvCnPr/>
                        <wps:spPr>
                          <a:xfrm>
                            <a:off x="542925" y="4029075"/>
                            <a:ext cx="720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4133850" y="514350"/>
                            <a:ext cx="899795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Text Box 64"/>
                        <wps:cNvSpPr txBox="1"/>
                        <wps:spPr>
                          <a:xfrm>
                            <a:off x="3352800" y="0"/>
                            <a:ext cx="358140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8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Text Box 65"/>
                        <wps:cNvSpPr txBox="1"/>
                        <wps:spPr>
                          <a:xfrm>
                            <a:off x="4419600" y="381000"/>
                            <a:ext cx="358140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Text Box 66"/>
                        <wps:cNvSpPr txBox="1"/>
                        <wps:spPr>
                          <a:xfrm>
                            <a:off x="5057775" y="105727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Text Box 67"/>
                        <wps:cNvSpPr txBox="1"/>
                        <wps:spPr>
                          <a:xfrm>
                            <a:off x="5248275" y="176212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7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Text Box 68"/>
                        <wps:cNvSpPr txBox="1"/>
                        <wps:spPr>
                          <a:xfrm>
                            <a:off x="3305175" y="276225"/>
                            <a:ext cx="52387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Φ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Text Box 69"/>
                        <wps:cNvSpPr txBox="1"/>
                        <wps:spPr>
                          <a:xfrm>
                            <a:off x="1343025" y="3800475"/>
                            <a:ext cx="52387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516813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Φ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Text Box 70"/>
                        <wps:cNvSpPr txBox="1"/>
                        <wps:spPr>
                          <a:xfrm>
                            <a:off x="3952875" y="4143375"/>
                            <a:ext cx="35242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Text Box 71"/>
                        <wps:cNvSpPr txBox="1"/>
                        <wps:spPr>
                          <a:xfrm>
                            <a:off x="2638425" y="4162425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Text Box 72"/>
                        <wps:cNvSpPr txBox="1"/>
                        <wps:spPr>
                          <a:xfrm>
                            <a:off x="2876550" y="26479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Text Box 73"/>
                        <wps:cNvSpPr txBox="1"/>
                        <wps:spPr>
                          <a:xfrm>
                            <a:off x="2371725" y="24574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Text Box 74"/>
                        <wps:cNvSpPr txBox="1"/>
                        <wps:spPr>
                          <a:xfrm>
                            <a:off x="2000250" y="316230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Text Box 75"/>
                        <wps:cNvSpPr txBox="1"/>
                        <wps:spPr>
                          <a:xfrm>
                            <a:off x="190500" y="3267075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Text Box 76"/>
                        <wps:cNvSpPr txBox="1"/>
                        <wps:spPr>
                          <a:xfrm>
                            <a:off x="0" y="272415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Text Box 77"/>
                        <wps:cNvSpPr txBox="1"/>
                        <wps:spPr>
                          <a:xfrm>
                            <a:off x="742950" y="3886200"/>
                            <a:ext cx="3422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Text Box 78"/>
                        <wps:cNvSpPr txBox="1"/>
                        <wps:spPr>
                          <a:xfrm>
                            <a:off x="1095375" y="4162425"/>
                            <a:ext cx="342265" cy="2424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16813" w:rsidRPr="00516813" w:rsidRDefault="00516813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80" o:spid="_x0000_s1045" style="width:441pt;height:353.1pt;mso-position-horizontal-relative:char;mso-position-vertical-relative:line" coordsize="56007,44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">
                <v:line id="Straight Connector 1" o:spid="_x0000_s1046" style="position:absolute;visibility:visible;mso-wrap-style:square" from="19812,6953" to="50412,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" strokecolor="black [3213]" strokeweight="2pt">
                  <v:stroke joinstyle="miter"/>
                </v:line>
                <v:line id="Straight Connector 2" o:spid="_x0000_s1047" style="position:absolute;visibility:visible;mso-wrap-style:square" from="50387,6953" to="50387,32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" strokecolor="black [3213]" strokeweight="2pt">
                  <v:stroke joinstyle="miter"/>
                </v:line>
                <v:line id="Straight Connector 3" o:spid="_x0000_s1048" style="position:absolute;flip:x;visibility:visible;mso-wrap-style:square" from="32385,32194" to="50385,32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" strokecolor="black [3213]" strokeweight="2pt">
                  <v:stroke joinstyle="miter"/>
                </v:line>
                <v:line id="Straight Connector 4" o:spid="_x0000_s1049" style="position:absolute;flip:y;visibility:visible;mso-wrap-style:square" from="32385,23145" to="32385,32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" strokecolor="black [3213]" strokeweight="2pt">
                  <v:stroke joinstyle="miter"/>
                </v:line>
                <v:line id="Straight Connector 5" o:spid="_x0000_s1050" style="position:absolute;flip:x;visibility:visible;mso-wrap-style:square" from="23431,23145" to="32431,23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" strokecolor="black [3213]" strokeweight="2pt">
                  <v:stroke joinstyle="miter"/>
                </v:line>
                <v:line id="Straight Connector 6" o:spid="_x0000_s1051" style="position:absolute;visibility:visible;mso-wrap-style:square" from="23431,23145" to="23431,28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" strokecolor="black [3213]" strokeweight="2pt">
                  <v:stroke joinstyle="miter"/>
                </v:line>
                <v:line id="Straight Connector 7" o:spid="_x0000_s1052" style="position:absolute;flip:x;visibility:visible;mso-wrap-style:square" from="19812,28575" to="23412,2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" strokecolor="black [3213]" strokeweight="2pt">
                  <v:stroke joinstyle="miter"/>
                </v:line>
                <v:line id="Straight Connector 9" o:spid="_x0000_s1053" style="position:absolute;visibility:visible;mso-wrap-style:square" from="19812,28575" to="19812,37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" strokecolor="black [3213]" strokeweight="2pt">
                  <v:stroke joinstyle="miter"/>
                </v:line>
                <v:line id="Straight Connector 10" o:spid="_x0000_s1054" style="position:absolute;flip:x;visibility:visible;mso-wrap-style:square" from="5429,37528" to="19829,37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" strokecolor="black [3213]" strokeweight="2pt">
                  <v:stroke joinstyle="miter"/>
                </v:line>
                <v:line id="Straight Connector 11" o:spid="_x0000_s1055" style="position:absolute;flip:y;visibility:visible;mso-wrap-style:square" from="5429,19621" to="5429,37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" strokecolor="black [3213]" strokeweight="2pt">
                  <v:stroke joinstyle="miter"/>
                </v:line>
                <v:line id="Straight Connector 12" o:spid="_x0000_s1056" style="position:absolute;flip:y;visibility:visible;mso-wrap-style:square" from="5429,6953" to="19812,19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" strokecolor="black [3213]" strokeweight="2pt">
                  <v:stroke joinstyle="miter"/>
                </v:line>
                <v:oval id="Oval 16" o:spid="_x0000_s1057" style="position:absolute;left:34290;top:8763;width:14395;height:143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" filled="f" strokecolor="black [3213]" strokeweight="2pt">
                  <v:stroke joinstyle="miter"/>
                </v:oval>
                <v:line id="Straight Connector 17" o:spid="_x0000_s1058" style="position:absolute;flip:x;visibility:visible;mso-wrap-style:square" from="32480,16002" to="49758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" strokecolor="black [3213]" strokeweight="1pt">
                  <v:stroke dashstyle="longDashDot" joinstyle="miter"/>
                </v:line>
                <v:line id="Straight Connector 18" o:spid="_x0000_s1059" style="position:absolute;flip:y;visibility:visible;mso-wrap-style:square" from="41529,6953" to="41529,24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" strokecolor="black [3213]" strokeweight="1pt">
                  <v:stroke dashstyle="longDashDot" joinstyle="miter"/>
                </v:line>
                <v:oval id="Oval 19" o:spid="_x0000_s1060" style="position:absolute;left:9048;top:26765;width:7195;height:71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" filled="f" strokecolor="black [3213]" strokeweight="2pt">
                  <v:stroke joinstyle="miter"/>
                </v:oval>
                <v:line id="Straight Connector 20" o:spid="_x0000_s1061" style="position:absolute;flip:x;visibility:visible;mso-wrap-style:square" from="7905,30384" to="17583,3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" strokecolor="black [3213]" strokeweight="1pt">
                  <v:stroke dashstyle="longDashDot" joinstyle="miter"/>
                </v:line>
                <v:line id="Straight Connector 21" o:spid="_x0000_s1062" style="position:absolute;flip:y;visibility:visible;mso-wrap-style:square" from="12573,24955" to="12573,34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" strokecolor="black [3213]" strokeweight="1pt">
                  <v:stroke dashstyle="longDashDot" joinstyle="miter"/>
                </v:line>
                <v:line id="Straight Connector 24" o:spid="_x0000_s1063" style="position:absolute;visibility:visible;mso-wrap-style:square" from="5429,38481" to="5429,44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" strokecolor="black [3213]" strokeweight=".5pt">
                  <v:stroke joinstyle="miter"/>
                </v:line>
                <v:line id="Straight Connector 25" o:spid="_x0000_s1064" style="position:absolute;visibility:visible;mso-wrap-style:square" from="50482,33147" to="50482,44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" strokecolor="black [3213]" strokeweight=".5pt">
                  <v:stroke joinstyle="miter"/>
                </v:line>
                <v:line id="Straight Connector 26" o:spid="_x0000_s1065" style="position:absolute;visibility:visible;mso-wrap-style:square" from="5429,43053" to="19812,43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" strokecolor="black [3213]">
                  <v:stroke startarrow="block" endarrow="block" joinstyle="miter"/>
                </v:line>
                <v:line id="Straight Connector 27" o:spid="_x0000_s1066" style="position:absolute;visibility:visible;mso-wrap-style:square" from="19812,38481" to="19812,44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" strokecolor="black [3213]" strokeweight=".5pt">
                  <v:stroke joinstyle="miter"/>
                </v:line>
                <v:line id="Straight Connector 28" o:spid="_x0000_s1067" style="position:absolute;visibility:visible;mso-wrap-style:square" from="23431,29622" to="23437,44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" strokecolor="black [3213]" strokeweight=".5pt">
                  <v:stroke joinstyle="miter"/>
                </v:line>
                <v:line id="Straight Connector 29" o:spid="_x0000_s1068" style="position:absolute;visibility:visible;mso-wrap-style:square" from="32385,33147" to="32394,44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" strokecolor="black [3213]" strokeweight=".5pt">
                  <v:stroke joinstyle="miter"/>
                </v:line>
                <v:line id="Straight Connector 30" o:spid="_x0000_s1069" style="position:absolute;visibility:visible;mso-wrap-style:square" from="23526,42957" to="32524,42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" strokecolor="black [3213]">
                  <v:stroke startarrow="block" endarrow="block" joinstyle="miter"/>
                </v:line>
                <v:line id="Straight Connector 31" o:spid="_x0000_s1070" style="position:absolute;visibility:visible;mso-wrap-style:square" from="32385,42957" to="50385,42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" strokecolor="black [3213]">
                  <v:stroke startarrow="block" endarrow="block" joinstyle="miter"/>
                </v:line>
                <v:group id="Group 49" o:spid="_x0000_s1071" style="position:absolute;left:10858;top:27336;width:8071;height:12961;flip:x" coordsize="8073,12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2" o:spid="_x0000_s1072" type="#_x0000_t32" style="position:absolute;left:4532;width:3541;height:61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" strokecolor="black [3213]">
                    <v:stroke startarrow="block" endarrow="block" joinstyle="miter"/>
                  </v:shape>
                  <v:shape id="Straight Arrow Connector 33" o:spid="_x0000_s1073" type="#_x0000_t32" style="position:absolute;top:6042;width:4530;height:688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" strokecolor="black [3213]">
                    <v:stroke startarrow="block" joinstyle="miter"/>
                  </v:shape>
                  <v:line id="Straight Connector 34" o:spid="_x0000_s1074" style="position:absolute;visibility:visible;mso-wrap-style:square" from="0,12960" to="5331,12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" strokecolor="black [3213]">
                    <v:stroke joinstyle="miter"/>
                  </v:line>
                </v:group>
                <v:line id="Straight Connector 35" o:spid="_x0000_s1075" style="position:absolute;flip:y;visibility:visible;mso-wrap-style:square" from="20764,37528" to="22567,37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" strokecolor="black [3213]" strokeweight=".5pt">
                  <v:stroke joinstyle="miter"/>
                </v:line>
                <v:line id="Straight Connector 36" o:spid="_x0000_s1076" style="position:absolute;flip:y;visibility:visible;mso-wrap-style:square" from="24288,28575" to="26092,2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" strokecolor="black [3213]" strokeweight=".5pt">
                  <v:stroke joinstyle="miter"/>
                </v:line>
                <v:line id="Straight Connector 37" o:spid="_x0000_s1077" style="position:absolute;flip:y;visibility:visible;mso-wrap-style:square" from="29718,32194" to="31521,32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" strokecolor="black [3213]" strokeweight=".5pt">
                  <v:stroke joinstyle="miter"/>
                </v:line>
                <v:line id="Straight Connector 38" o:spid="_x0000_s1078" style="position:absolute;flip:y;visibility:visible;mso-wrap-style:square" from="51339,32194" to="54946,32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" strokecolor="black [3213]" strokeweight=".5pt">
                  <v:stroke joinstyle="miter"/>
                </v:line>
                <v:line id="Straight Connector 39" o:spid="_x0000_s1079" style="position:absolute;flip:y;visibility:visible;mso-wrap-style:square" from="51339,7048" to="54952,7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" strokecolor="black [3213]" strokeweight=".5pt">
                  <v:stroke joinstyle="miter"/>
                </v:line>
                <v:line id="Straight Connector 40" o:spid="_x0000_s1080" style="position:absolute;visibility:visible;mso-wrap-style:square" from="50387,666" to="50387,6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" strokecolor="black [3213]" strokeweight=".5pt">
                  <v:stroke joinstyle="miter"/>
                </v:line>
                <v:line id="Straight Connector 41" o:spid="_x0000_s1081" style="position:absolute;visibility:visible;mso-wrap-style:square" from="19812,666" to="19812,6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" strokecolor="black [3213]" strokeweight=".5pt">
                  <v:stroke joinstyle="miter"/>
                </v:line>
                <v:line id="Straight Connector 42" o:spid="_x0000_s1082" style="position:absolute;flip:y;visibility:visible;mso-wrap-style:square" from="857,19526" to="4464,19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" strokecolor="black [3213]" strokeweight=".5pt">
                  <v:stroke joinstyle="miter"/>
                </v:line>
                <v:line id="Straight Connector 43" o:spid="_x0000_s1083" style="position:absolute;flip:y;visibility:visible;mso-wrap-style:square" from="857,37623" to="4464,37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" strokecolor="black [3213]" strokeweight=".5pt">
                  <v:stroke joinstyle="miter"/>
                </v:line>
                <v:shape id="Straight Arrow Connector 44" o:spid="_x0000_s1084" type="#_x0000_t32" style="position:absolute;left:36861;top:10096;width:9109;height:112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45" o:spid="_x0000_s1085" type="#_x0000_t32" style="position:absolute;left:32385;top:5143;width:4551;height:513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" strokecolor="black [3213]">
                  <v:stroke startarrow="block" joinstyle="miter"/>
                </v:shape>
                <v:line id="Straight Connector 46" o:spid="_x0000_s1086" style="position:absolute;visibility:visible;mso-wrap-style:square" from="32480,5143" to="37811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" strokecolor="black [3213]">
                  <v:stroke joinstyle="miter"/>
                </v:line>
                <v:line id="Straight Connector 47" o:spid="_x0000_s1087" style="position:absolute;flip:x;visibility:visible;mso-wrap-style:square" from="41433,4286" to="41433,6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" strokecolor="black [3213]" strokeweight=".5pt">
                  <v:stroke joinstyle="miter"/>
                </v:line>
                <v:line id="Straight Connector 48" o:spid="_x0000_s1088" style="position:absolute;flip:y;visibility:visible;mso-wrap-style:square" from="51435,16002" to="53238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" strokecolor="black [3213]" strokeweight=".5pt">
                  <v:stroke joinstyle="miter"/>
                </v:line>
                <v:line id="Straight Connector 50" o:spid="_x0000_s1089" style="position:absolute;flip:y;visibility:visible;mso-wrap-style:square" from="2667,30384" to="6762,3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" strokecolor="black [3213]" strokeweight=".5pt">
                  <v:stroke joinstyle="miter"/>
                </v:line>
                <v:line id="Straight Connector 51" o:spid="_x0000_s1090" style="position:absolute;visibility:visible;mso-wrap-style:square" from="12573,35909" to="12573,40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" strokecolor="black [3213]" strokeweight=".5pt">
                  <v:stroke joinstyle="miter"/>
                </v:line>
                <v:line id="Straight Connector 52" o:spid="_x0000_s1091" style="position:absolute;visibility:visible;mso-wrap-style:square" from="19812,1524" to="50412,1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" strokecolor="black [3213]">
                  <v:stroke startarrow="block" endarrow="block" joinstyle="miter"/>
                </v:line>
                <v:shape id="Straight Arrow Connector 55" o:spid="_x0000_s1092" type="#_x0000_t32" style="position:absolute;left:54102;top:7048;width:0;height:252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6" o:spid="_x0000_s1093" type="#_x0000_t32" style="position:absolute;left:52292;top:7143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7" o:spid="_x0000_s1094" type="#_x0000_t32" style="position:absolute;left:30670;top:23241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58" o:spid="_x0000_s1095" type="#_x0000_t32" style="position:absolute;left:21621;top:28670;width:0;height:9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" strokecolor="black [3213]">
                  <v:stroke startarrow="block" endarrow="block" joinstyle="miter"/>
                </v:shape>
                <v:shape id="Straight Arrow Connector 59" o:spid="_x0000_s1096" type="#_x0000_t32" style="position:absolute;left:25241;top:23145;width:0;height:5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" strokecolor="black [3213]">
                  <v:stroke startarrow="block" endarrow="block" joinstyle="miter"/>
                </v:shape>
                <v:shape id="Straight Arrow Connector 60" o:spid="_x0000_s1097" type="#_x0000_t32" style="position:absolute;left:3524;top:30384;width:0;height:72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" strokecolor="black [3213]">
                  <v:stroke startarrow="block" endarrow="block" joinstyle="miter"/>
                </v:shape>
                <v:shape id="Straight Arrow Connector 61" o:spid="_x0000_s1098" type="#_x0000_t32" style="position:absolute;left:1714;top:19621;width:0;height:18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" strokecolor="black [3213]">
                  <v:stroke startarrow="block" endarrow="block" joinstyle="miter"/>
                </v:shape>
                <v:line id="Straight Connector 62" o:spid="_x0000_s1099" style="position:absolute;visibility:visible;mso-wrap-style:square" from="5429,40290" to="12629,40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" strokecolor="black [3213]">
                  <v:stroke startarrow="block" endarrow="block" joinstyle="miter"/>
                </v:line>
                <v:line id="Straight Connector 63" o:spid="_x0000_s1100" style="position:absolute;visibility:visible;mso-wrap-style:square" from="41338,5143" to="50336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" strokecolor="black [3213]">
                  <v:stroke startarrow="block" endarrow="block" joinstyle="miter"/>
                </v:line>
                <v:shape id="Text Box 64" o:spid="_x0000_s1101" type="#_x0000_t202" style="position:absolute;left:33528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85</w:t>
                        </w:r>
                      </w:p>
                    </w:txbxContent>
                  </v:textbox>
                </v:shape>
                <v:shape id="Text Box 65" o:spid="_x0000_s1102" type="#_x0000_t202" style="position:absolute;left:44196;top:3810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</w:t>
                        </w: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66" o:spid="_x0000_s1103" type="#_x0000_t202" style="position:absolute;left:50577;top:10572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</w:t>
                        </w: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67" o:spid="_x0000_s1104" type="#_x0000_t202" style="position:absolute;left:52482;top:17621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70</w:t>
                        </w:r>
                      </w:p>
                    </w:txbxContent>
                  </v:textbox>
                </v:shape>
                <v:shape id="Text Box 68" o:spid="_x0000_s1105" type="#_x0000_t202" style="position:absolute;left:33051;top:2762;width:523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Φ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40</w:t>
                        </w:r>
                      </w:p>
                    </w:txbxContent>
                  </v:textbox>
                </v:shape>
                <v:shape id="Text Box 69" o:spid="_x0000_s1106" type="#_x0000_t202" style="position:absolute;left:13430;top:38004;width:523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516813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Φ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0" o:spid="_x0000_s1107" type="#_x0000_t202" style="position:absolute;left:39528;top:41433;width:3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KJ4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sD58CT9AJn8AAAD//wMAUEsBAi0AFAAGAAgAAAAhANvh9svuAAAAhQEAABMAAAAAAAAAAAAA&#10;AAAAAAAAAFtDb250ZW50X1R5cGVzXS54bWxQSwECLQAUAAYACAAAACEAWvQsW78AAAAVAQAACwAA&#10;AAAAAAAAAAAAAAAfAQAAX3JlbHMvLnJlbHNQSwECLQAUAAYACAAAACEAEzyieMMAAADbAAAADwAA&#10;AAAAAAAAAAAAAAAHAgAAZHJzL2Rvd25yZXYueG1sUEsFBgAAAAADAAMAtwAAAPc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0</w:t>
                        </w:r>
                      </w:p>
                    </w:txbxContent>
                  </v:textbox>
                </v:shape>
                <v:shape id="Text Box 71" o:spid="_x0000_s1108" type="#_x0000_t202" style="position:absolute;left:26384;top:41624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2" o:spid="_x0000_s1109" type="#_x0000_t202" style="position:absolute;left:28765;top:26479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3" o:spid="_x0000_s1110" type="#_x0000_t202" style="position:absolute;left:23717;top:24574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15</w:t>
                        </w:r>
                      </w:p>
                    </w:txbxContent>
                  </v:textbox>
                </v:shape>
                <v:shape id="Text Box 74" o:spid="_x0000_s1111" type="#_x0000_t202" style="position:absolute;left:20002;top:31623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75" o:spid="_x0000_s1112" type="#_x0000_t202" style="position:absolute;left:1905;top:32670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6" o:spid="_x0000_s1113" type="#_x0000_t202" style="position:absolute;top:27241;width:342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50</w:t>
                        </w:r>
                      </w:p>
                    </w:txbxContent>
                  </v:textbox>
                </v:shape>
                <v:shape id="Text Box 77" o:spid="_x0000_s1114" type="#_x0000_t202" style="position:absolute;left:7429;top:38862;width:34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8" o:spid="_x0000_s1115" type="#_x0000_t202" style="position:absolute;left:10953;top:41624;width:3423;height:2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5+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MDZ8CT9AJn8AAAD//wMAUEsBAi0AFAAGAAgAAAAhANvh9svuAAAAhQEAABMAAAAAAAAAAAAA&#10;AAAAAAAAAFtDb250ZW50X1R5cGVzXS54bWxQSwECLQAUAAYACAAAACEAWvQsW78AAAAVAQAACwAA&#10;AAAAAAAAAAAAAAAfAQAAX3JlbHMvLnJlbHNQSwECLQAUAAYACAAAACEA7UqufsMAAADbAAAADwAA&#10;AAAAAAAAAAAAAAAHAgAAZHJzL2Rvd25yZXYueG1sUEsFBgAAAAADAAMAtwAAAPcCAAAAAA==&#10;" fillcolor="white [3201]" stroked="f" strokeweight=".5pt">
                  <v:textbox>
                    <w:txbxContent>
                      <w:p w:rsidR="00516813" w:rsidRPr="00516813" w:rsidRDefault="00516813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4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131FD" w:rsidRDefault="005131FD">
      <w:pPr>
        <w:rPr>
          <w:rFonts w:ascii="Times New Roman" w:hAnsi="Times New Roman" w:cs="Times New Roman"/>
          <w:sz w:val="24"/>
          <w:szCs w:val="24"/>
        </w:rPr>
      </w:pPr>
    </w:p>
    <w:p w:rsidR="00751B77" w:rsidRDefault="00751B77">
      <w:pPr>
        <w:rPr>
          <w:rFonts w:ascii="Times New Roman" w:hAnsi="Times New Roman" w:cs="Times New Roman"/>
          <w:sz w:val="24"/>
          <w:szCs w:val="24"/>
        </w:rPr>
      </w:pPr>
    </w:p>
    <w:p w:rsidR="00751B77" w:rsidRDefault="00751B77">
      <w:pPr>
        <w:rPr>
          <w:rFonts w:ascii="Times New Roman" w:hAnsi="Times New Roman" w:cs="Times New Roman"/>
          <w:sz w:val="24"/>
          <w:szCs w:val="24"/>
        </w:rPr>
        <w:sectPr w:rsidR="00751B77" w:rsidSect="00FA45EB">
          <w:pgSz w:w="11906" w:h="16838" w:code="9"/>
          <w:pgMar w:top="1440" w:right="1440" w:bottom="1440" w:left="1440" w:header="720" w:footer="720" w:gutter="0"/>
          <w:cols w:space="708"/>
          <w:docGrid w:linePitch="360"/>
        </w:sectPr>
      </w:pPr>
    </w:p>
    <w:p w:rsidR="00751B77" w:rsidRPr="00BC6D83" w:rsidRDefault="00751B77" w:rsidP="00751B77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6D83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Problem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5</w:t>
      </w:r>
    </w:p>
    <w:p w:rsidR="00897095" w:rsidRDefault="00751B77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F = </w:t>
      </w:r>
      <w:r w:rsidR="00CD6867">
        <w:rPr>
          <w:rFonts w:ascii="Times New Roman" w:hAnsi="Times New Roman" w:cs="Times New Roman"/>
          <w:sz w:val="24"/>
          <w:szCs w:val="24"/>
        </w:rPr>
        <w:t>1/2</w:t>
      </w:r>
      <w:r w:rsidR="00BB2F35">
        <w:rPr>
          <w:rFonts w:ascii="Times New Roman" w:hAnsi="Times New Roman" w:cs="Times New Roman"/>
          <w:sz w:val="24"/>
          <w:szCs w:val="24"/>
        </w:rPr>
        <w:t>.5</w:t>
      </w:r>
      <w:r w:rsidR="00897095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 xml:space="preserve">Maximum length to be measured = </w:t>
      </w:r>
      <w:r w:rsidR="00BB2F35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F35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m</w:t>
      </w:r>
      <w:proofErr w:type="spellEnd"/>
      <w:r w:rsidR="00897095">
        <w:rPr>
          <w:rFonts w:ascii="Times New Roman" w:hAnsi="Times New Roman" w:cs="Times New Roman"/>
          <w:sz w:val="24"/>
          <w:szCs w:val="24"/>
        </w:rPr>
        <w:t xml:space="preserve">   =&gt;   </w:t>
      </w:r>
      <w:r>
        <w:rPr>
          <w:rFonts w:ascii="Times New Roman" w:hAnsi="Times New Roman" w:cs="Times New Roman"/>
          <w:sz w:val="24"/>
          <w:szCs w:val="24"/>
        </w:rPr>
        <w:t xml:space="preserve">Length of scale = </w:t>
      </w:r>
      <w:r w:rsidR="00BB2F35" w:rsidRPr="00BC6D83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 id="_x0000_i1026" type="#_x0000_t75" style="width:94.55pt;height:31pt" o:ole="">
            <v:imagedata r:id="rId6" o:title=""/>
          </v:shape>
          <o:OLEObject Type="Embed" ProgID="Equation.DSMT4" ShapeID="_x0000_i1026" DrawAspect="Content" ObjectID="_1626529816" r:id="rId7"/>
        </w:object>
      </w:r>
      <w:r w:rsidR="00897095">
        <w:rPr>
          <w:rFonts w:ascii="Times New Roman" w:hAnsi="Times New Roman" w:cs="Times New Roman"/>
          <w:sz w:val="24"/>
          <w:szCs w:val="24"/>
        </w:rPr>
        <w:br/>
        <w:t xml:space="preserve">LC of main scale = 0.1 </w:t>
      </w:r>
      <w:proofErr w:type="spellStart"/>
      <w:r w:rsidR="00BB2F35">
        <w:rPr>
          <w:rFonts w:ascii="Times New Roman" w:hAnsi="Times New Roman" w:cs="Times New Roman"/>
          <w:sz w:val="24"/>
          <w:szCs w:val="24"/>
        </w:rPr>
        <w:t>d</w:t>
      </w:r>
      <w:r w:rsidR="00897095">
        <w:rPr>
          <w:rFonts w:ascii="Times New Roman" w:hAnsi="Times New Roman" w:cs="Times New Roman"/>
          <w:sz w:val="24"/>
          <w:szCs w:val="24"/>
        </w:rPr>
        <w:t>m</w:t>
      </w:r>
      <w:proofErr w:type="spellEnd"/>
    </w:p>
    <w:p w:rsidR="00751B77" w:rsidRDefault="00CD6867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ackward</w:t>
      </w:r>
      <w:r w:rsidR="00897095">
        <w:rPr>
          <w:rFonts w:ascii="Times New Roman" w:hAnsi="Times New Roman" w:cs="Times New Roman"/>
          <w:sz w:val="24"/>
          <w:szCs w:val="24"/>
        </w:rPr>
        <w:t xml:space="preserve"> Vernier: </w:t>
      </w:r>
      <w:r>
        <w:rPr>
          <w:rFonts w:ascii="Times New Roman" w:hAnsi="Times New Roman" w:cs="Times New Roman"/>
          <w:sz w:val="24"/>
          <w:szCs w:val="24"/>
        </w:rPr>
        <w:t>11</w:t>
      </w:r>
      <w:r w:rsidR="00897095">
        <w:rPr>
          <w:rFonts w:ascii="Times New Roman" w:hAnsi="Times New Roman" w:cs="Times New Roman"/>
          <w:sz w:val="24"/>
          <w:szCs w:val="24"/>
        </w:rPr>
        <w:t xml:space="preserve"> MSD = 10 VSD   =&gt;   1 VSD = </w:t>
      </w:r>
      <w:r>
        <w:rPr>
          <w:rFonts w:ascii="Times New Roman" w:hAnsi="Times New Roman" w:cs="Times New Roman"/>
          <w:sz w:val="24"/>
          <w:szCs w:val="24"/>
        </w:rPr>
        <w:t>0.11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</w:t>
      </w:r>
      <w:r w:rsidR="00897095">
        <w:rPr>
          <w:rFonts w:ascii="Times New Roman" w:hAnsi="Times New Roman" w:cs="Times New Roman"/>
          <w:sz w:val="24"/>
          <w:szCs w:val="24"/>
        </w:rPr>
        <w:t>m</w:t>
      </w:r>
      <w:proofErr w:type="spellEnd"/>
      <w:r w:rsidR="00897095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11 m</w:t>
      </w:r>
      <w:r w:rsidR="00897095">
        <w:rPr>
          <w:rFonts w:ascii="Times New Roman" w:hAnsi="Times New Roman" w:cs="Times New Roman"/>
          <w:sz w:val="24"/>
          <w:szCs w:val="24"/>
        </w:rPr>
        <w:t>m</w:t>
      </w:r>
    </w:p>
    <w:p w:rsidR="00976944" w:rsidRDefault="00756880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rk on scale: </w:t>
      </w:r>
      <w:r w:rsidR="00CD6867">
        <w:rPr>
          <w:rFonts w:ascii="Times New Roman" w:hAnsi="Times New Roman" w:cs="Times New Roman"/>
          <w:sz w:val="24"/>
          <w:szCs w:val="24"/>
        </w:rPr>
        <w:t>2.65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D6867">
        <w:rPr>
          <w:rFonts w:ascii="Times New Roman" w:hAnsi="Times New Roman" w:cs="Times New Roman"/>
          <w:sz w:val="24"/>
          <w:szCs w:val="24"/>
        </w:rPr>
        <w:t>d</w:t>
      </w:r>
      <w:r w:rsidR="00897095">
        <w:rPr>
          <w:rFonts w:ascii="Times New Roman" w:hAnsi="Times New Roman" w:cs="Times New Roman"/>
          <w:sz w:val="24"/>
          <w:szCs w:val="24"/>
        </w:rPr>
        <w:t>m</w:t>
      </w:r>
      <w:proofErr w:type="spellEnd"/>
      <w:r w:rsidR="00897095">
        <w:rPr>
          <w:rFonts w:ascii="Times New Roman" w:hAnsi="Times New Roman" w:cs="Times New Roman"/>
          <w:sz w:val="24"/>
          <w:szCs w:val="24"/>
        </w:rPr>
        <w:t xml:space="preserve"> = 2</w:t>
      </w:r>
      <w:r w:rsidR="00CD6867">
        <w:rPr>
          <w:rFonts w:ascii="Times New Roman" w:hAnsi="Times New Roman" w:cs="Times New Roman"/>
          <w:sz w:val="24"/>
          <w:szCs w:val="24"/>
        </w:rPr>
        <w:t>.1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D6867">
        <w:rPr>
          <w:rFonts w:ascii="Times New Roman" w:hAnsi="Times New Roman" w:cs="Times New Roman"/>
          <w:sz w:val="24"/>
          <w:szCs w:val="24"/>
        </w:rPr>
        <w:t>d</w:t>
      </w:r>
      <w:r w:rsidR="00897095">
        <w:rPr>
          <w:rFonts w:ascii="Times New Roman" w:hAnsi="Times New Roman" w:cs="Times New Roman"/>
          <w:sz w:val="24"/>
          <w:szCs w:val="24"/>
        </w:rPr>
        <w:t>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D6867">
        <w:rPr>
          <w:rFonts w:ascii="Times New Roman" w:hAnsi="Times New Roman" w:cs="Times New Roman"/>
          <w:sz w:val="24"/>
          <w:szCs w:val="24"/>
        </w:rPr>
        <w:t>+</w:t>
      </w:r>
      <w:r w:rsidR="00897095">
        <w:rPr>
          <w:rFonts w:ascii="Times New Roman" w:hAnsi="Times New Roman" w:cs="Times New Roman"/>
          <w:sz w:val="24"/>
          <w:szCs w:val="24"/>
        </w:rPr>
        <w:t xml:space="preserve"> </w:t>
      </w:r>
      <w:r w:rsidR="00372F28">
        <w:rPr>
          <w:rFonts w:ascii="Times New Roman" w:hAnsi="Times New Roman" w:cs="Times New Roman"/>
          <w:sz w:val="24"/>
          <w:szCs w:val="24"/>
        </w:rPr>
        <w:t>0.</w:t>
      </w:r>
      <w:r w:rsidR="00CD6867">
        <w:rPr>
          <w:rFonts w:ascii="Times New Roman" w:hAnsi="Times New Roman" w:cs="Times New Roman"/>
          <w:sz w:val="24"/>
          <w:szCs w:val="24"/>
        </w:rPr>
        <w:t>55</w:t>
      </w:r>
      <w:r w:rsidR="00372F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D6867">
        <w:rPr>
          <w:rFonts w:ascii="Times New Roman" w:hAnsi="Times New Roman" w:cs="Times New Roman"/>
          <w:sz w:val="24"/>
          <w:szCs w:val="24"/>
        </w:rPr>
        <w:t>d</w:t>
      </w:r>
      <w:r w:rsidR="00372F28">
        <w:rPr>
          <w:rFonts w:ascii="Times New Roman" w:hAnsi="Times New Roman" w:cs="Times New Roman"/>
          <w:sz w:val="24"/>
          <w:szCs w:val="24"/>
        </w:rPr>
        <w:t>m</w:t>
      </w:r>
      <w:proofErr w:type="spellEnd"/>
      <w:r w:rsidR="00372F28">
        <w:rPr>
          <w:rFonts w:ascii="Times New Roman" w:hAnsi="Times New Roman" w:cs="Times New Roman"/>
          <w:sz w:val="24"/>
          <w:szCs w:val="24"/>
        </w:rPr>
        <w:t xml:space="preserve"> (i.e. 2</w:t>
      </w:r>
      <w:r w:rsidR="00CD6867">
        <w:rPr>
          <w:rFonts w:ascii="Times New Roman" w:hAnsi="Times New Roman" w:cs="Times New Roman"/>
          <w:sz w:val="24"/>
          <w:szCs w:val="24"/>
        </w:rPr>
        <w:t>1</w:t>
      </w:r>
      <w:r w:rsidR="00372F28">
        <w:rPr>
          <w:rFonts w:ascii="Times New Roman" w:hAnsi="Times New Roman" w:cs="Times New Roman"/>
          <w:sz w:val="24"/>
          <w:szCs w:val="24"/>
        </w:rPr>
        <w:t xml:space="preserve"> MSD </w:t>
      </w:r>
      <w:r w:rsidR="00CD6867">
        <w:rPr>
          <w:rFonts w:ascii="Times New Roman" w:hAnsi="Times New Roman" w:cs="Times New Roman"/>
          <w:sz w:val="24"/>
          <w:szCs w:val="24"/>
        </w:rPr>
        <w:t>+</w:t>
      </w:r>
      <w:r w:rsidR="00372F28">
        <w:rPr>
          <w:rFonts w:ascii="Times New Roman" w:hAnsi="Times New Roman" w:cs="Times New Roman"/>
          <w:sz w:val="24"/>
          <w:szCs w:val="24"/>
        </w:rPr>
        <w:t xml:space="preserve"> </w:t>
      </w:r>
      <w:r w:rsidR="00CD6867">
        <w:rPr>
          <w:rFonts w:ascii="Times New Roman" w:hAnsi="Times New Roman" w:cs="Times New Roman"/>
          <w:sz w:val="24"/>
          <w:szCs w:val="24"/>
        </w:rPr>
        <w:t>5</w:t>
      </w:r>
      <w:r w:rsidR="00372F28">
        <w:rPr>
          <w:rFonts w:ascii="Times New Roman" w:hAnsi="Times New Roman" w:cs="Times New Roman"/>
          <w:sz w:val="24"/>
          <w:szCs w:val="24"/>
        </w:rPr>
        <w:t xml:space="preserve"> VSD)</w:t>
      </w:r>
    </w:p>
    <w:p w:rsidR="00976944" w:rsidRDefault="00976944" w:rsidP="00751B77">
      <w:pPr>
        <w:rPr>
          <w:rFonts w:ascii="Times New Roman" w:hAnsi="Times New Roman" w:cs="Times New Roman"/>
          <w:sz w:val="24"/>
          <w:szCs w:val="24"/>
        </w:rPr>
      </w:pPr>
    </w:p>
    <w:p w:rsidR="00976944" w:rsidRDefault="00BF1340" w:rsidP="0075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mc:AlternateContent>
          <mc:Choice Requires="wpg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967563</wp:posOffset>
                </wp:positionH>
                <wp:positionV relativeFrom="paragraph">
                  <wp:posOffset>243043</wp:posOffset>
                </wp:positionV>
                <wp:extent cx="8066744" cy="2995309"/>
                <wp:effectExtent l="0" t="0" r="0" b="0"/>
                <wp:wrapNone/>
                <wp:docPr id="115" name="Group 1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066744" cy="2995309"/>
                          <a:chOff x="0" y="0"/>
                          <a:chExt cx="8066744" cy="2995309"/>
                        </a:xfrm>
                      </wpg:grpSpPr>
                      <wps:wsp>
                        <wps:cNvPr id="113" name="Rectangle 113"/>
                        <wps:cNvSpPr/>
                        <wps:spPr>
                          <a:xfrm>
                            <a:off x="499730" y="2105246"/>
                            <a:ext cx="180340" cy="35941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4" name="Rectangle 204"/>
                        <wps:cNvSpPr/>
                        <wps:spPr>
                          <a:xfrm>
                            <a:off x="680484" y="2105246"/>
                            <a:ext cx="7159625" cy="35941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1" name="Straight Connector 181"/>
                        <wps:cNvCnPr/>
                        <wps:spPr>
                          <a:xfrm>
                            <a:off x="1477925" y="287079"/>
                            <a:ext cx="47520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6" name="Straight Connector 196"/>
                        <wps:cNvCnPr/>
                        <wps:spPr>
                          <a:xfrm flipV="1">
                            <a:off x="4263656" y="2094614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6" name="Straight Connector 206"/>
                        <wps:cNvCnPr/>
                        <wps:spPr>
                          <a:xfrm>
                            <a:off x="2456121" y="2094614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2" name="Text Box 222"/>
                        <wps:cNvSpPr txBox="1"/>
                        <wps:spPr>
                          <a:xfrm>
                            <a:off x="499730" y="2456120"/>
                            <a:ext cx="478466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51B77" w:rsidRPr="00BC6D83" w:rsidRDefault="00CD6867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1" name="Text Box 221"/>
                        <wps:cNvSpPr txBox="1"/>
                        <wps:spPr>
                          <a:xfrm>
                            <a:off x="2275367" y="2456120"/>
                            <a:ext cx="453390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51B77" w:rsidRPr="00BC6D83" w:rsidRDefault="00976944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0" name="Text Box 220"/>
                        <wps:cNvSpPr txBox="1"/>
                        <wps:spPr>
                          <a:xfrm>
                            <a:off x="4167963" y="2456120"/>
                            <a:ext cx="358140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51B77" w:rsidRPr="00BC6D83" w:rsidRDefault="00CD6867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9" name="Text Box 219"/>
                        <wps:cNvSpPr txBox="1"/>
                        <wps:spPr>
                          <a:xfrm>
                            <a:off x="5943600" y="2456120"/>
                            <a:ext cx="358140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51B77" w:rsidRPr="00BC6D83" w:rsidRDefault="00CD6867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8" name="Text Box 248"/>
                        <wps:cNvSpPr txBox="1"/>
                        <wps:spPr>
                          <a:xfrm>
                            <a:off x="6793918" y="2732419"/>
                            <a:ext cx="1043305" cy="262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51B77" w:rsidRPr="00BC6D83" w:rsidRDefault="00BB2F35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DECI</w:t>
                              </w:r>
                              <w:r w:rsidR="00751B77"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METER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3" name="Straight Connector 183"/>
                        <wps:cNvCnPr/>
                        <wps:spPr>
                          <a:xfrm flipH="1">
                            <a:off x="6230679" y="0"/>
                            <a:ext cx="0" cy="216217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0" name="Text Box 180"/>
                        <wps:cNvSpPr txBox="1"/>
                        <wps:spPr>
                          <a:xfrm>
                            <a:off x="3657446" y="21265"/>
                            <a:ext cx="619760" cy="262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51B77" w:rsidRPr="00BC6D83" w:rsidRDefault="00CD6867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 xml:space="preserve">2.65 </w:t>
                              </w:r>
                              <w:proofErr w:type="spellStart"/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dm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18" name="Group 318"/>
                        <wpg:cNvGrpSpPr/>
                        <wpg:grpSpPr>
                          <a:xfrm>
                            <a:off x="861237" y="2094614"/>
                            <a:ext cx="1433195" cy="266065"/>
                            <a:chOff x="0" y="0"/>
                            <a:chExt cx="1433779" cy="266630"/>
                          </a:xfrm>
                        </wpg:grpSpPr>
                        <wps:wsp>
                          <wps:cNvPr id="194" name="Straight Connector 194"/>
                          <wps:cNvCnPr/>
                          <wps:spPr>
                            <a:xfrm flipV="1">
                              <a:off x="1433779" y="14630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2" name="Straight Connector 252"/>
                          <wps:cNvCnPr/>
                          <wps:spPr>
                            <a:xfrm flipV="1">
                              <a:off x="1258214" y="7315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3" name="Straight Connector 253"/>
                          <wps:cNvCnPr/>
                          <wps:spPr>
                            <a:xfrm flipV="1">
                              <a:off x="0" y="7315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4" name="Straight Connector 254"/>
                          <wps:cNvCnPr/>
                          <wps:spPr>
                            <a:xfrm flipV="1">
                              <a:off x="175564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5" name="Straight Connector 255"/>
                          <wps:cNvCnPr/>
                          <wps:spPr>
                            <a:xfrm flipV="1">
                              <a:off x="358444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6" name="Straight Connector 256"/>
                          <wps:cNvCnPr/>
                          <wps:spPr>
                            <a:xfrm flipV="1">
                              <a:off x="541324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7" name="Straight Connector 257"/>
                          <wps:cNvCnPr/>
                          <wps:spPr>
                            <a:xfrm flipV="1">
                              <a:off x="716889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8" name="Straight Connector 258"/>
                          <wps:cNvCnPr/>
                          <wps:spPr>
                            <a:xfrm flipV="1">
                              <a:off x="899769" y="0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9" name="Straight Connector 259"/>
                          <wps:cNvCnPr/>
                          <wps:spPr>
                            <a:xfrm flipV="1">
                              <a:off x="1082649" y="14630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01" name="Group 101"/>
                        <wpg:cNvGrpSpPr/>
                        <wpg:grpSpPr>
                          <a:xfrm>
                            <a:off x="499730" y="1722474"/>
                            <a:ext cx="1961515" cy="384810"/>
                            <a:chOff x="0" y="0"/>
                            <a:chExt cx="1609344" cy="385289"/>
                          </a:xfrm>
                        </wpg:grpSpPr>
                        <wps:wsp>
                          <wps:cNvPr id="260" name="Rectangle 260"/>
                          <wps:cNvSpPr/>
                          <wps:spPr>
                            <a:xfrm>
                              <a:off x="0" y="25879"/>
                              <a:ext cx="1609344" cy="359410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3" name="Straight Connector 293"/>
                          <wps:cNvCnPr/>
                          <wps:spPr>
                            <a:xfrm flipV="1">
                              <a:off x="1457865" y="17253"/>
                              <a:ext cx="0" cy="3594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4" name="Straight Connector 294"/>
                          <wps:cNvCnPr/>
                          <wps:spPr>
                            <a:xfrm flipV="1">
                              <a:off x="966159" y="17253"/>
                              <a:ext cx="0" cy="3594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5" name="Straight Connector 295"/>
                          <wps:cNvCnPr/>
                          <wps:spPr>
                            <a:xfrm flipV="1">
                              <a:off x="802257" y="8626"/>
                              <a:ext cx="0" cy="3594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6" name="Straight Connector 296"/>
                          <wps:cNvCnPr/>
                          <wps:spPr>
                            <a:xfrm flipV="1">
                              <a:off x="646982" y="17253"/>
                              <a:ext cx="0" cy="3594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7" name="Straight Connector 297"/>
                          <wps:cNvCnPr/>
                          <wps:spPr>
                            <a:xfrm flipV="1">
                              <a:off x="474453" y="25879"/>
                              <a:ext cx="0" cy="3594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8" name="Straight Connector 298"/>
                          <wps:cNvCnPr/>
                          <wps:spPr>
                            <a:xfrm flipV="1">
                              <a:off x="327804" y="25879"/>
                              <a:ext cx="0" cy="3594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0" name="Straight Connector 300"/>
                          <wps:cNvCnPr/>
                          <wps:spPr>
                            <a:xfrm flipV="1">
                              <a:off x="163902" y="8626"/>
                              <a:ext cx="0" cy="3594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2" name="Straight Connector 302"/>
                          <wps:cNvCnPr/>
                          <wps:spPr>
                            <a:xfrm flipV="1">
                              <a:off x="1121434" y="0"/>
                              <a:ext cx="0" cy="3594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3" name="Straight Connector 303"/>
                          <wps:cNvCnPr/>
                          <wps:spPr>
                            <a:xfrm flipV="1">
                              <a:off x="1293963" y="8626"/>
                              <a:ext cx="0" cy="35941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28" name="Group 228"/>
                        <wpg:cNvGrpSpPr/>
                        <wpg:grpSpPr>
                          <a:xfrm>
                            <a:off x="499730" y="552893"/>
                            <a:ext cx="2718000" cy="1189327"/>
                            <a:chOff x="0" y="0"/>
                            <a:chExt cx="2270316" cy="1189327"/>
                          </a:xfrm>
                        </wpg:grpSpPr>
                        <wps:wsp>
                          <wps:cNvPr id="262" name="Straight Connector 262"/>
                          <wps:cNvCnPr>
                            <a:cxnSpLocks noChangeAspect="1"/>
                          </wps:cNvCnPr>
                          <wps:spPr>
                            <a:xfrm flipV="1">
                              <a:off x="0" y="7951"/>
                              <a:ext cx="2246956" cy="1165299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oval" w="sm" len="sm"/>
                              <a:tailEnd type="oval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4" name="Oval 264"/>
                          <wps:cNvSpPr>
                            <a:spLocks/>
                          </wps:cNvSpPr>
                          <wps:spPr>
                            <a:xfrm flipV="1">
                              <a:off x="2234316" y="0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5" name="Oval 265"/>
                          <wps:cNvSpPr>
                            <a:spLocks/>
                          </wps:cNvSpPr>
                          <wps:spPr>
                            <a:xfrm flipV="1">
                              <a:off x="1789043" y="238539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6" name="Oval 266"/>
                          <wps:cNvSpPr>
                            <a:spLocks/>
                          </wps:cNvSpPr>
                          <wps:spPr>
                            <a:xfrm flipV="1">
                              <a:off x="1335819" y="477078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7" name="Oval 267"/>
                          <wps:cNvSpPr>
                            <a:spLocks/>
                          </wps:cNvSpPr>
                          <wps:spPr>
                            <a:xfrm flipV="1">
                              <a:off x="882595" y="699715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3" name="Oval 273"/>
                          <wps:cNvSpPr>
                            <a:spLocks/>
                          </wps:cNvSpPr>
                          <wps:spPr>
                            <a:xfrm flipV="1">
                              <a:off x="2011680" y="119270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2" name="Oval 272"/>
                          <wps:cNvSpPr>
                            <a:spLocks/>
                          </wps:cNvSpPr>
                          <wps:spPr>
                            <a:xfrm flipV="1">
                              <a:off x="1558455" y="357809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1" name="Oval 271"/>
                          <wps:cNvSpPr>
                            <a:spLocks/>
                          </wps:cNvSpPr>
                          <wps:spPr>
                            <a:xfrm flipV="1">
                              <a:off x="1121134" y="580445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8" name="Oval 268"/>
                          <wps:cNvSpPr>
                            <a:spLocks/>
                          </wps:cNvSpPr>
                          <wps:spPr>
                            <a:xfrm flipV="1">
                              <a:off x="445273" y="930303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3" name="Straight Connector 283"/>
                          <wps:cNvCnPr>
                            <a:cxnSpLocks noChangeAspect="1"/>
                          </wps:cNvCnPr>
                          <wps:spPr>
                            <a:xfrm flipV="1">
                              <a:off x="1630017" y="7951"/>
                              <a:ext cx="630000" cy="117720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0" name="Oval 270"/>
                          <wps:cNvSpPr>
                            <a:spLocks/>
                          </wps:cNvSpPr>
                          <wps:spPr>
                            <a:xfrm flipV="1">
                              <a:off x="659958" y="818984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9" name="Oval 269"/>
                          <wps:cNvSpPr>
                            <a:spLocks/>
                          </wps:cNvSpPr>
                          <wps:spPr>
                            <a:xfrm flipV="1">
                              <a:off x="222636" y="1041621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5" name="Straight Connector 305"/>
                          <wps:cNvCnPr>
                            <a:cxnSpLocks noChangeAspect="1"/>
                          </wps:cNvCnPr>
                          <wps:spPr>
                            <a:xfrm flipV="1">
                              <a:off x="1470991" y="119270"/>
                              <a:ext cx="568057" cy="1061099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6" name="Straight Connector 306"/>
                          <wps:cNvCnPr>
                            <a:cxnSpLocks noChangeAspect="1"/>
                          </wps:cNvCnPr>
                          <wps:spPr>
                            <a:xfrm flipV="1">
                              <a:off x="1304014" y="246490"/>
                              <a:ext cx="497393" cy="929102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7" name="Straight Connector 307"/>
                          <wps:cNvCnPr>
                            <a:cxnSpLocks noChangeAspect="1"/>
                          </wps:cNvCnPr>
                          <wps:spPr>
                            <a:xfrm flipV="1">
                              <a:off x="985962" y="477078"/>
                              <a:ext cx="374400" cy="699358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" name="Straight Connector 308"/>
                          <wps:cNvCnPr>
                            <a:cxnSpLocks noChangeAspect="1"/>
                          </wps:cNvCnPr>
                          <wps:spPr>
                            <a:xfrm flipV="1">
                              <a:off x="818984" y="580445"/>
                              <a:ext cx="320607" cy="5988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9" name="Straight Connector 309"/>
                          <wps:cNvCnPr>
                            <a:cxnSpLocks noChangeAspect="1"/>
                          </wps:cNvCnPr>
                          <wps:spPr>
                            <a:xfrm flipV="1">
                              <a:off x="652007" y="691763"/>
                              <a:ext cx="256054" cy="47829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0" name="Straight Connector 310"/>
                          <wps:cNvCnPr>
                            <a:cxnSpLocks noChangeAspect="1"/>
                          </wps:cNvCnPr>
                          <wps:spPr>
                            <a:xfrm flipV="1">
                              <a:off x="500932" y="818984"/>
                              <a:ext cx="186122" cy="347666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1" name="Straight Connector 311"/>
                          <wps:cNvCnPr>
                            <a:cxnSpLocks noChangeAspect="1"/>
                          </wps:cNvCnPr>
                          <wps:spPr>
                            <a:xfrm flipV="1">
                              <a:off x="333955" y="962108"/>
                              <a:ext cx="113292" cy="211623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2" name="Straight Connector 312"/>
                          <wps:cNvCnPr>
                            <a:cxnSpLocks noChangeAspect="1"/>
                          </wps:cNvCnPr>
                          <wps:spPr>
                            <a:xfrm flipV="1">
                              <a:off x="182880" y="1065475"/>
                              <a:ext cx="57874" cy="10800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3" name="Straight Connector 313"/>
                          <wps:cNvCnPr>
                            <a:cxnSpLocks noChangeAspect="1"/>
                          </wps:cNvCnPr>
                          <wps:spPr>
                            <a:xfrm flipV="1">
                              <a:off x="1137036" y="349857"/>
                              <a:ext cx="449580" cy="83947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15" name="Text Box 315"/>
                        <wps:cNvSpPr txBox="1"/>
                        <wps:spPr>
                          <a:xfrm>
                            <a:off x="116958" y="1541720"/>
                            <a:ext cx="382270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5707B" w:rsidRPr="00BC6D83" w:rsidRDefault="00CD6867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1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6" name="Text Box 316"/>
                        <wps:cNvSpPr txBox="1"/>
                        <wps:spPr>
                          <a:xfrm>
                            <a:off x="2402958" y="1722474"/>
                            <a:ext cx="358140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5707B" w:rsidRPr="00BC6D83" w:rsidRDefault="00CD6867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7" name="Text Box 317"/>
                        <wps:cNvSpPr txBox="1"/>
                        <wps:spPr>
                          <a:xfrm>
                            <a:off x="1286539" y="1573618"/>
                            <a:ext cx="358140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5707B" w:rsidRPr="00BC6D83" w:rsidRDefault="00CD6867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5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19" name="Group 319"/>
                        <wpg:cNvGrpSpPr/>
                        <wpg:grpSpPr>
                          <a:xfrm>
                            <a:off x="2636874" y="2094614"/>
                            <a:ext cx="1433195" cy="266065"/>
                            <a:chOff x="0" y="0"/>
                            <a:chExt cx="1433779" cy="266630"/>
                          </a:xfrm>
                        </wpg:grpSpPr>
                        <wps:wsp>
                          <wps:cNvPr id="320" name="Straight Connector 320"/>
                          <wps:cNvCnPr/>
                          <wps:spPr>
                            <a:xfrm flipV="1">
                              <a:off x="1433779" y="14630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1" name="Straight Connector 321"/>
                          <wps:cNvCnPr/>
                          <wps:spPr>
                            <a:xfrm flipV="1">
                              <a:off x="1258214" y="7315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2" name="Straight Connector 322"/>
                          <wps:cNvCnPr/>
                          <wps:spPr>
                            <a:xfrm flipV="1">
                              <a:off x="0" y="7315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3" name="Straight Connector 323"/>
                          <wps:cNvCnPr/>
                          <wps:spPr>
                            <a:xfrm flipV="1">
                              <a:off x="175564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4" name="Straight Connector 324"/>
                          <wps:cNvCnPr/>
                          <wps:spPr>
                            <a:xfrm flipV="1">
                              <a:off x="358444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5" name="Straight Connector 325"/>
                          <wps:cNvCnPr/>
                          <wps:spPr>
                            <a:xfrm flipV="1">
                              <a:off x="541324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6" name="Straight Connector 326"/>
                          <wps:cNvCnPr/>
                          <wps:spPr>
                            <a:xfrm flipV="1">
                              <a:off x="716889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" name="Straight Connector 327"/>
                          <wps:cNvCnPr/>
                          <wps:spPr>
                            <a:xfrm flipV="1">
                              <a:off x="899769" y="0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" name="Straight Connector 328"/>
                          <wps:cNvCnPr/>
                          <wps:spPr>
                            <a:xfrm flipV="1">
                              <a:off x="1082649" y="14630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39" name="Group 339"/>
                        <wpg:cNvGrpSpPr/>
                        <wpg:grpSpPr>
                          <a:xfrm>
                            <a:off x="4444409" y="2094614"/>
                            <a:ext cx="1433195" cy="266065"/>
                            <a:chOff x="0" y="0"/>
                            <a:chExt cx="1433779" cy="266630"/>
                          </a:xfrm>
                        </wpg:grpSpPr>
                        <wps:wsp>
                          <wps:cNvPr id="340" name="Straight Connector 340"/>
                          <wps:cNvCnPr/>
                          <wps:spPr>
                            <a:xfrm flipV="1">
                              <a:off x="1433779" y="14630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1" name="Straight Connector 341"/>
                          <wps:cNvCnPr/>
                          <wps:spPr>
                            <a:xfrm flipV="1">
                              <a:off x="1258214" y="7315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2" name="Straight Connector 342"/>
                          <wps:cNvCnPr/>
                          <wps:spPr>
                            <a:xfrm flipV="1">
                              <a:off x="0" y="7315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3" name="Straight Connector 343"/>
                          <wps:cNvCnPr/>
                          <wps:spPr>
                            <a:xfrm flipV="1">
                              <a:off x="175564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4" name="Straight Connector 344"/>
                          <wps:cNvCnPr/>
                          <wps:spPr>
                            <a:xfrm flipV="1">
                              <a:off x="358444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5" name="Straight Connector 345"/>
                          <wps:cNvCnPr/>
                          <wps:spPr>
                            <a:xfrm flipV="1">
                              <a:off x="541324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6" name="Straight Connector 346"/>
                          <wps:cNvCnPr/>
                          <wps:spPr>
                            <a:xfrm flipV="1">
                              <a:off x="716889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7" name="Straight Connector 347"/>
                          <wps:cNvCnPr/>
                          <wps:spPr>
                            <a:xfrm flipV="1">
                              <a:off x="899769" y="0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8" name="Straight Connector 348"/>
                          <wps:cNvCnPr/>
                          <wps:spPr>
                            <a:xfrm flipV="1">
                              <a:off x="1082649" y="14630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49" name="Text Box 349"/>
                        <wps:cNvSpPr txBox="1"/>
                        <wps:spPr>
                          <a:xfrm>
                            <a:off x="1414130" y="2445488"/>
                            <a:ext cx="358140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976944" w:rsidRPr="00BC6D83" w:rsidRDefault="00976944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0" name="Text Box 350"/>
                        <wps:cNvSpPr txBox="1"/>
                        <wps:spPr>
                          <a:xfrm>
                            <a:off x="1116371" y="2636862"/>
                            <a:ext cx="1128395" cy="262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976944" w:rsidRPr="00BC6D83" w:rsidRDefault="00BB2F35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CENTI</w:t>
                              </w:r>
                              <w:r w:rsidR="00976944"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METER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1" name="Text Box 351"/>
                        <wps:cNvSpPr txBox="1"/>
                        <wps:spPr>
                          <a:xfrm>
                            <a:off x="0" y="1073883"/>
                            <a:ext cx="1113790" cy="2635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976944" w:rsidRPr="00BC6D83" w:rsidRDefault="00BB2F35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MILLI</w:t>
                              </w:r>
                              <w:r w:rsidR="00976944"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METER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2" name="Straight Connector 352"/>
                        <wps:cNvCnPr/>
                        <wps:spPr>
                          <a:xfrm flipH="1">
                            <a:off x="1477925" y="31897"/>
                            <a:ext cx="0" cy="207391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02" name="Group 102"/>
                        <wpg:cNvGrpSpPr/>
                        <wpg:grpSpPr>
                          <a:xfrm>
                            <a:off x="6230679" y="2083981"/>
                            <a:ext cx="1433195" cy="266065"/>
                            <a:chOff x="0" y="0"/>
                            <a:chExt cx="1433779" cy="266630"/>
                          </a:xfrm>
                        </wpg:grpSpPr>
                        <wps:wsp>
                          <wps:cNvPr id="103" name="Straight Connector 103"/>
                          <wps:cNvCnPr/>
                          <wps:spPr>
                            <a:xfrm flipV="1">
                              <a:off x="1433779" y="14630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4" name="Straight Connector 104"/>
                          <wps:cNvCnPr/>
                          <wps:spPr>
                            <a:xfrm flipV="1">
                              <a:off x="1258214" y="7315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5" name="Straight Connector 105"/>
                          <wps:cNvCnPr/>
                          <wps:spPr>
                            <a:xfrm flipV="1">
                              <a:off x="0" y="7315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6" name="Straight Connector 106"/>
                          <wps:cNvCnPr/>
                          <wps:spPr>
                            <a:xfrm flipV="1">
                              <a:off x="175564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7" name="Straight Connector 107"/>
                          <wps:cNvCnPr/>
                          <wps:spPr>
                            <a:xfrm flipV="1">
                              <a:off x="358444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8" name="Straight Connector 108"/>
                          <wps:cNvCnPr/>
                          <wps:spPr>
                            <a:xfrm flipV="1">
                              <a:off x="541324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9" name="Straight Connector 109"/>
                          <wps:cNvCnPr/>
                          <wps:spPr>
                            <a:xfrm flipV="1">
                              <a:off x="716889" y="7315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0" name="Straight Connector 110"/>
                          <wps:cNvCnPr/>
                          <wps:spPr>
                            <a:xfrm flipV="1">
                              <a:off x="899769" y="0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1" name="Straight Connector 111"/>
                          <wps:cNvCnPr/>
                          <wps:spPr>
                            <a:xfrm flipV="1">
                              <a:off x="1082649" y="14630"/>
                              <a:ext cx="0" cy="2514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12" name="Straight Connector 112"/>
                        <wps:cNvCnPr/>
                        <wps:spPr>
                          <a:xfrm flipV="1">
                            <a:off x="6049925" y="2105246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4" name="Text Box 114"/>
                        <wps:cNvSpPr txBox="1"/>
                        <wps:spPr>
                          <a:xfrm>
                            <a:off x="7708604" y="2477386"/>
                            <a:ext cx="358140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CD6867" w:rsidRPr="00BC6D83" w:rsidRDefault="00CD6867" w:rsidP="00751B77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5" o:spid="_x0000_s1116" style="position:absolute;margin-left:76.2pt;margin-top:19.15pt;width:635.2pt;height:235.85pt;z-index:251862016;mso-position-horizontal-relative:text;mso-position-vertical-relative:text" coordsize="80667,29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">
                <v:rect id="Rectangle 113" o:spid="_x0000_s1117" style="position:absolute;left:4997;top:21052;width:1803;height:3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" filled="f" strokecolor="black [3213]" strokeweight="1.5pt">
                  <v:stroke dashstyle="3 1"/>
                </v:rect>
                <v:rect id="Rectangle 204" o:spid="_x0000_s1118" style="position:absolute;left:6804;top:21052;width:71597;height:3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" filled="f" strokecolor="black [3213]" strokeweight="1.5pt"/>
                <v:line id="Straight Connector 181" o:spid="_x0000_s1119" style="position:absolute;visibility:visible;mso-wrap-style:square" from="14779,2870" to="62299,2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" strokecolor="black [3213]">
                  <v:stroke startarrow="block" endarrow="block" joinstyle="miter"/>
                </v:line>
                <v:line id="Straight Connector 196" o:spid="_x0000_s1120" style="position:absolute;flip:y;visibility:visible;mso-wrap-style:square" from="42636,20946" to="42636,24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" strokecolor="black [3213]" strokeweight="1pt">
                  <v:stroke joinstyle="miter"/>
                </v:line>
                <v:line id="Straight Connector 206" o:spid="_x0000_s1121" style="position:absolute;visibility:visible;mso-wrap-style:square" from="24561,20946" to="24561,24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" strokecolor="black [3213]" strokeweight="1pt">
                  <v:stroke joinstyle="miter"/>
                </v:line>
                <v:shape id="Text Box 222" o:spid="_x0000_s1122" type="#_x0000_t202" style="position:absolute;left:4997;top:24561;width:4784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" filled="f" stroked="f" strokeweight=".5pt">
                  <v:textbox>
                    <w:txbxContent>
                      <w:p w:rsidR="00751B77" w:rsidRPr="00BC6D83" w:rsidRDefault="00CD6867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10</w:t>
                        </w:r>
                      </w:p>
                    </w:txbxContent>
                  </v:textbox>
                </v:shape>
                <v:shape id="Text Box 221" o:spid="_x0000_s1123" type="#_x0000_t202" style="position:absolute;left:22753;top:24561;width:4534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JKExQAAANw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" filled="f" stroked="f" strokeweight=".5pt">
                  <v:textbox>
                    <w:txbxContent>
                      <w:p w:rsidR="00751B77" w:rsidRPr="00BC6D83" w:rsidRDefault="00976944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shape id="Text Box 220" o:spid="_x0000_s1124" type="#_x0000_t202" style="position:absolute;left:41679;top:24561;width:358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" filled="f" stroked="f" strokeweight=".5pt">
                  <v:textbox>
                    <w:txbxContent>
                      <w:p w:rsidR="00751B77" w:rsidRPr="00BC6D83" w:rsidRDefault="00CD6867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219" o:spid="_x0000_s1125" type="#_x0000_t202" style="position:absolute;left:59436;top:24561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" filled="f" stroked="f" strokeweight=".5pt">
                  <v:textbox>
                    <w:txbxContent>
                      <w:p w:rsidR="00751B77" w:rsidRPr="00BC6D83" w:rsidRDefault="00CD6867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248" o:spid="_x0000_s1126" type="#_x0000_t202" style="position:absolute;left:67939;top:27324;width:10433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" filled="f" stroked="f" strokeweight=".5pt">
                  <v:textbox>
                    <w:txbxContent>
                      <w:p w:rsidR="00751B77" w:rsidRPr="00BC6D83" w:rsidRDefault="00BB2F35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DECI</w:t>
                        </w:r>
                        <w:r w:rsidR="00751B77"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METERS</w:t>
                        </w:r>
                      </w:p>
                    </w:txbxContent>
                  </v:textbox>
                </v:shape>
                <v:line id="Straight Connector 183" o:spid="_x0000_s1127" style="position:absolute;flip:x;visibility:visible;mso-wrap-style:square" from="62306,0" to="62306,21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" strokecolor="black [3213]" strokeweight=".5pt">
                  <v:stroke joinstyle="miter"/>
                </v:line>
                <v:shape id="Text Box 180" o:spid="_x0000_s1128" type="#_x0000_t202" style="position:absolute;left:36574;top:212;width:6198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" filled="f" stroked="f" strokeweight=".5pt">
                  <v:textbox>
                    <w:txbxContent>
                      <w:p w:rsidR="00751B77" w:rsidRPr="00BC6D83" w:rsidRDefault="00CD6867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 xml:space="preserve">2.65 </w:t>
                        </w:r>
                        <w:proofErr w:type="spellStart"/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dm</w:t>
                        </w:r>
                        <w:proofErr w:type="spellEnd"/>
                      </w:p>
                    </w:txbxContent>
                  </v:textbox>
                </v:shape>
                <v:group id="Group 318" o:spid="_x0000_s1129" style="position:absolute;left:8612;top:20946;width:14332;height:2660" coordsize="14337,26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25m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">
                  <v:line id="Straight Connector 194" o:spid="_x0000_s1130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" strokecolor="black [3213]" strokeweight="1pt">
                    <v:stroke joinstyle="miter"/>
                  </v:line>
                  <v:line id="Straight Connector 252" o:spid="_x0000_s1131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" strokecolor="black [3213]" strokeweight="1pt">
                    <v:stroke joinstyle="miter"/>
                  </v:line>
                  <v:line id="Straight Connector 253" o:spid="_x0000_s1132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" strokecolor="black [3213]" strokeweight="1pt">
                    <v:stroke joinstyle="miter"/>
                  </v:line>
                  <v:line id="Straight Connector 254" o:spid="_x0000_s1133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" strokecolor="black [3213]" strokeweight="1pt">
                    <v:stroke joinstyle="miter"/>
                  </v:line>
                  <v:line id="Straight Connector 255" o:spid="_x0000_s1134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" strokecolor="black [3213]" strokeweight="1pt">
                    <v:stroke joinstyle="miter"/>
                  </v:line>
                  <v:line id="Straight Connector 256" o:spid="_x0000_s1135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" strokecolor="black [3213]" strokeweight="1pt">
                    <v:stroke joinstyle="miter"/>
                  </v:line>
                  <v:line id="Straight Connector 257" o:spid="_x0000_s1136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" strokecolor="black [3213]" strokeweight="1pt">
                    <v:stroke joinstyle="miter"/>
                  </v:line>
                  <v:line id="Straight Connector 258" o:spid="_x0000_s1137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" strokecolor="black [3213]" strokeweight="1pt">
                    <v:stroke joinstyle="miter"/>
                  </v:line>
                  <v:line id="Straight Connector 259" o:spid="_x0000_s1138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" strokecolor="black [3213]" strokeweight="1pt">
                    <v:stroke joinstyle="miter"/>
                  </v:line>
                </v:group>
                <v:group id="Group 101" o:spid="_x0000_s1139" style="position:absolute;left:4997;top:17224;width:19615;height:3848" coordsize="16093,38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D/HwwAAANw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nMDvM+ECuf0BAAD//wMAUEsBAi0AFAAGAAgAAAAhANvh9svuAAAAhQEAABMAAAAAAAAAAAAA&#10;AAAAAAAAAFtDb250ZW50X1R5cGVzXS54bWxQSwECLQAUAAYACAAAACEAWvQsW78AAAAVAQAACwAA&#10;AAAAAAAAAAAAAAAfAQAAX3JlbHMvLnJlbHNQSwECLQAUAAYACAAAACEAJIg/x8MAAADcAAAADwAA&#10;AAAAAAAAAAAAAAAHAgAAZHJzL2Rvd25yZXYueG1sUEsFBgAAAAADAAMAtwAAAPcCAAAAAA==&#10;">
                  <v:rect id="Rectangle 260" o:spid="_x0000_s1140" style="position:absolute;top:258;width:16093;height:3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" filled="f" strokecolor="black [3213]" strokeweight="1.5pt"/>
                  <v:line id="Straight Connector 293" o:spid="_x0000_s1141" style="position:absolute;flip:y;visibility:visible;mso-wrap-style:square" from="14578,172" to="14578,3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" strokecolor="black [3213]" strokeweight="1pt">
                    <v:stroke dashstyle="1 1" joinstyle="miter"/>
                  </v:line>
                  <v:line id="Straight Connector 294" o:spid="_x0000_s1142" style="position:absolute;flip:y;visibility:visible;mso-wrap-style:square" from="9661,172" to="9661,3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" strokecolor="black [3213]" strokeweight="1pt">
                    <v:stroke dashstyle="1 1" joinstyle="miter"/>
                  </v:line>
                  <v:line id="Straight Connector 295" o:spid="_x0000_s1143" style="position:absolute;flip:y;visibility:visible;mso-wrap-style:square" from="8022,86" to="8022,3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" strokecolor="black [3213]" strokeweight="1pt">
                    <v:stroke dashstyle="1 1" joinstyle="miter"/>
                  </v:line>
                  <v:line id="Straight Connector 296" o:spid="_x0000_s1144" style="position:absolute;flip:y;visibility:visible;mso-wrap-style:square" from="6469,172" to="6469,3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" strokecolor="black [3213]" strokeweight="1pt">
                    <v:stroke dashstyle="1 1" joinstyle="miter"/>
                  </v:line>
                  <v:line id="Straight Connector 297" o:spid="_x0000_s1145" style="position:absolute;flip:y;visibility:visible;mso-wrap-style:square" from="4744,258" to="4744,3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" strokecolor="black [3213]" strokeweight="1pt">
                    <v:stroke dashstyle="1 1" joinstyle="miter"/>
                  </v:line>
                  <v:line id="Straight Connector 298" o:spid="_x0000_s1146" style="position:absolute;flip:y;visibility:visible;mso-wrap-style:square" from="3278,258" to="3278,3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" strokecolor="black [3213]" strokeweight="1pt">
                    <v:stroke dashstyle="1 1" joinstyle="miter"/>
                  </v:line>
                  <v:line id="Straight Connector 300" o:spid="_x0000_s1147" style="position:absolute;flip:y;visibility:visible;mso-wrap-style:square" from="1639,86" to="1639,3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" strokecolor="black [3213]" strokeweight="1pt">
                    <v:stroke dashstyle="1 1" joinstyle="miter"/>
                  </v:line>
                  <v:line id="Straight Connector 302" o:spid="_x0000_s1148" style="position:absolute;flip:y;visibility:visible;mso-wrap-style:square" from="11214,0" to="11214,3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" strokecolor="black [3213]" strokeweight="1pt">
                    <v:stroke dashstyle="1 1" joinstyle="miter"/>
                  </v:line>
                  <v:line id="Straight Connector 303" o:spid="_x0000_s1149" style="position:absolute;flip:y;visibility:visible;mso-wrap-style:square" from="12939,86" to="12939,3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" strokecolor="black [3213]" strokeweight="1pt">
                    <v:stroke dashstyle="1 1" joinstyle="miter"/>
                  </v:line>
                </v:group>
                <v:group id="Group 228" o:spid="_x0000_s1150" style="position:absolute;left:4997;top:5528;width:27180;height:11894" coordsize="22703,11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qtG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">
                  <v:line id="Straight Connector 262" o:spid="_x0000_s1151" style="position:absolute;flip:y;visibility:visible;mso-wrap-style:square" from="0,79" to="22469,11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" strokecolor="black [3213]" strokeweight=".5pt">
                    <v:stroke startarrow="oval" startarrowwidth="narrow" startarrowlength="short" endarrow="oval" endarrowwidth="narrow" endarrowlength="short" joinstyle="miter"/>
                    <o:lock v:ext="edit" aspectratio="t" shapetype="f"/>
                  </v:line>
                  <v:oval id="Oval 264" o:spid="_x0000_s1152" style="position:absolute;left:2234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" fillcolor="black [3213]" strokecolor="black [3213]">
                    <v:stroke joinstyle="miter"/>
                    <v:path arrowok="t"/>
                  </v:oval>
                  <v:oval id="Oval 265" o:spid="_x0000_s1153" style="position:absolute;left:17890;top:2385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" fillcolor="black [3213]" strokecolor="black [3213]">
                    <v:stroke joinstyle="miter"/>
                    <v:path arrowok="t"/>
                  </v:oval>
                  <v:oval id="Oval 266" o:spid="_x0000_s1154" style="position:absolute;left:13358;top:4770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" fillcolor="black [3213]" strokecolor="black [3213]">
                    <v:stroke joinstyle="miter"/>
                    <v:path arrowok="t"/>
                  </v:oval>
                  <v:oval id="Oval 267" o:spid="_x0000_s1155" style="position:absolute;left:8825;top:6997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" fillcolor="black [3213]" strokecolor="black [3213]">
                    <v:stroke joinstyle="miter"/>
                    <v:path arrowok="t"/>
                  </v:oval>
                  <v:oval id="Oval 273" o:spid="_x0000_s1156" style="position:absolute;left:20116;top:1192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" fillcolor="black [3213]" strokecolor="black [3213]">
                    <v:stroke joinstyle="miter"/>
                    <v:path arrowok="t"/>
                  </v:oval>
                  <v:oval id="Oval 272" o:spid="_x0000_s1157" style="position:absolute;left:15584;top:3578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" fillcolor="black [3213]" strokecolor="black [3213]">
                    <v:stroke joinstyle="miter"/>
                    <v:path arrowok="t"/>
                  </v:oval>
                  <v:oval id="Oval 271" o:spid="_x0000_s1158" style="position:absolute;left:11211;top:5804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" fillcolor="black [3213]" strokecolor="black [3213]">
                    <v:stroke joinstyle="miter"/>
                    <v:path arrowok="t"/>
                  </v:oval>
                  <v:oval id="Oval 268" o:spid="_x0000_s1159" style="position:absolute;left:4452;top:9303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" fillcolor="black [3213]" strokecolor="black [3213]">
                    <v:stroke joinstyle="miter"/>
                    <v:path arrowok="t"/>
                  </v:oval>
                  <v:line id="Straight Connector 283" o:spid="_x0000_s1160" style="position:absolute;flip:y;visibility:visible;mso-wrap-style:square" from="16300,79" to="22600,11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" strokecolor="black [3213]" strokeweight=".5pt">
                    <v:stroke joinstyle="miter"/>
                    <o:lock v:ext="edit" aspectratio="t" shapetype="f"/>
                  </v:line>
                  <v:oval id="Oval 270" o:spid="_x0000_s1161" style="position:absolute;left:6599;top:8189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" fillcolor="black [3213]" strokecolor="black [3213]">
                    <v:stroke joinstyle="miter"/>
                    <v:path arrowok="t"/>
                  </v:oval>
                  <v:oval id="Oval 269" o:spid="_x0000_s1162" style="position:absolute;left:2226;top:10416;width:360;height:36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" fillcolor="black [3213]" strokecolor="black [3213]">
                    <v:stroke joinstyle="miter"/>
                    <v:path arrowok="t"/>
                  </v:oval>
                  <v:line id="Straight Connector 305" o:spid="_x0000_s1163" style="position:absolute;flip:y;visibility:visible;mso-wrap-style:square" from="14709,1192" to="20390,11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" strokecolor="black [3213]" strokeweight=".5pt">
                    <v:stroke joinstyle="miter"/>
                    <o:lock v:ext="edit" aspectratio="t" shapetype="f"/>
                  </v:line>
                  <v:line id="Straight Connector 306" o:spid="_x0000_s1164" style="position:absolute;flip:y;visibility:visible;mso-wrap-style:square" from="13040,2464" to="18014,11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" strokecolor="black [3213]" strokeweight=".5pt">
                    <v:stroke joinstyle="miter"/>
                    <o:lock v:ext="edit" aspectratio="t" shapetype="f"/>
                  </v:line>
                  <v:line id="Straight Connector 307" o:spid="_x0000_s1165" style="position:absolute;flip:y;visibility:visible;mso-wrap-style:square" from="9859,4770" to="13603,11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" strokecolor="black [3213]" strokeweight=".5pt">
                    <v:stroke joinstyle="miter"/>
                    <o:lock v:ext="edit" aspectratio="t" shapetype="f"/>
                  </v:line>
                  <v:line id="Straight Connector 308" o:spid="_x0000_s1166" style="position:absolute;flip:y;visibility:visible;mso-wrap-style:square" from="8189,5804" to="11395,1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" strokecolor="black [3213]" strokeweight=".5pt">
                    <v:stroke joinstyle="miter"/>
                    <o:lock v:ext="edit" aspectratio="t" shapetype="f"/>
                  </v:line>
                  <v:line id="Straight Connector 309" o:spid="_x0000_s1167" style="position:absolute;flip:y;visibility:visible;mso-wrap-style:square" from="6520,6917" to="9080,1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" strokecolor="black [3213]" strokeweight=".5pt">
                    <v:stroke joinstyle="miter"/>
                    <o:lock v:ext="edit" aspectratio="t" shapetype="f"/>
                  </v:line>
                  <v:line id="Straight Connector 310" o:spid="_x0000_s1168" style="position:absolute;flip:y;visibility:visible;mso-wrap-style:square" from="5009,8189" to="6870,11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" strokecolor="black [3213]" strokeweight=".5pt">
                    <v:stroke joinstyle="miter"/>
                    <o:lock v:ext="edit" aspectratio="t" shapetype="f"/>
                  </v:line>
                  <v:line id="Straight Connector 311" o:spid="_x0000_s1169" style="position:absolute;flip:y;visibility:visible;mso-wrap-style:square" from="3339,9621" to="4472,11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" strokecolor="black [3213]" strokeweight=".5pt">
                    <v:stroke joinstyle="miter"/>
                    <o:lock v:ext="edit" aspectratio="t" shapetype="f"/>
                  </v:line>
                  <v:line id="Straight Connector 312" o:spid="_x0000_s1170" style="position:absolute;flip:y;visibility:visible;mso-wrap-style:square" from="1828,10654" to="2407,11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" strokecolor="black [3213]" strokeweight=".5pt">
                    <v:stroke joinstyle="miter"/>
                    <o:lock v:ext="edit" aspectratio="t" shapetype="f"/>
                  </v:line>
                  <v:line id="Straight Connector 313" o:spid="_x0000_s1171" style="position:absolute;flip:y;visibility:visible;mso-wrap-style:square" from="11370,3498" to="15866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" strokecolor="black [3213]" strokeweight=".5pt">
                    <v:stroke joinstyle="miter"/>
                    <o:lock v:ext="edit" aspectratio="t" shapetype="f"/>
                  </v:line>
                </v:group>
                <v:shape id="Text Box 315" o:spid="_x0000_s1172" type="#_x0000_t202" style="position:absolute;left:1169;top:15417;width:382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" filled="f" stroked="f" strokeweight=".5pt">
                  <v:textbox>
                    <w:txbxContent>
                      <w:p w:rsidR="0055707B" w:rsidRPr="00BC6D83" w:rsidRDefault="00CD6867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110</w:t>
                        </w:r>
                      </w:p>
                    </w:txbxContent>
                  </v:textbox>
                </v:shape>
                <v:shape id="Text Box 316" o:spid="_x0000_s1173" type="#_x0000_t202" style="position:absolute;left:24029;top:17224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" filled="f" stroked="f" strokeweight=".5pt">
                  <v:textbox>
                    <w:txbxContent>
                      <w:p w:rsidR="0055707B" w:rsidRPr="00BC6D83" w:rsidRDefault="00CD6867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shape id="Text Box 317" o:spid="_x0000_s1174" type="#_x0000_t202" style="position:absolute;left:12865;top:15736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GpLxgAAANw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VdvCP9nwhGQ0z8AAAD//wMAUEsBAi0AFAAGAAgAAAAhANvh9svuAAAAhQEAABMAAAAAAAAA&#10;AAAAAAAAAAAAAFtDb250ZW50X1R5cGVzXS54bWxQSwECLQAUAAYACAAAACEAWvQsW78AAAAVAQAA&#10;CwAAAAAAAAAAAAAAAAAfAQAAX3JlbHMvLnJlbHNQSwECLQAUAAYACAAAACEAzmBqS8YAAADcAAAA&#10;DwAAAAAAAAAAAAAAAAAHAgAAZHJzL2Rvd25yZXYueG1sUEsFBgAAAAADAAMAtwAAAPoCAAAAAA==&#10;" filled="f" stroked="f" strokeweight=".5pt">
                  <v:textbox>
                    <w:txbxContent>
                      <w:p w:rsidR="0055707B" w:rsidRPr="00BC6D83" w:rsidRDefault="00CD6867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55</w:t>
                        </w:r>
                      </w:p>
                    </w:txbxContent>
                  </v:textbox>
                </v:shape>
                <v:group id="Group 319" o:spid="_x0000_s1175" style="position:absolute;left:26368;top:20946;width:14332;height:2660" coordsize="14337,26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8v9xgAAANw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GavMHtTDgCcnkFAAD//wMAUEsBAi0AFAAGAAgAAAAhANvh9svuAAAAhQEAABMAAAAAAAAA&#10;AAAAAAAAAAAAAFtDb250ZW50X1R5cGVzXS54bWxQSwECLQAUAAYACAAAACEAWvQsW78AAAAVAQAA&#10;CwAAAAAAAAAAAAAAAAAfAQAAX3JlbHMvLnJlbHNQSwECLQAUAAYACAAAACEA8uPL/cYAAADcAAAA&#10;DwAAAAAAAAAAAAAAAAAHAgAAZHJzL2Rvd25yZXYueG1sUEsFBgAAAAADAAMAtwAAAPoCAAAAAA==&#10;">
                  <v:line id="Straight Connector 320" o:spid="_x0000_s1176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" strokecolor="black [3213]" strokeweight="1pt">
                    <v:stroke joinstyle="miter"/>
                  </v:line>
                  <v:line id="Straight Connector 321" o:spid="_x0000_s1177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" strokecolor="black [3213]" strokeweight="1pt">
                    <v:stroke joinstyle="miter"/>
                  </v:line>
                  <v:line id="Straight Connector 322" o:spid="_x0000_s1178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" strokecolor="black [3213]" strokeweight="1pt">
                    <v:stroke joinstyle="miter"/>
                  </v:line>
                  <v:line id="Straight Connector 323" o:spid="_x0000_s1179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" strokecolor="black [3213]" strokeweight="1pt">
                    <v:stroke joinstyle="miter"/>
                  </v:line>
                  <v:line id="Straight Connector 324" o:spid="_x0000_s1180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" strokecolor="black [3213]" strokeweight="1pt">
                    <v:stroke joinstyle="miter"/>
                  </v:line>
                  <v:line id="Straight Connector 325" o:spid="_x0000_s1181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" strokecolor="black [3213]" strokeweight="1pt">
                    <v:stroke joinstyle="miter"/>
                  </v:line>
                  <v:line id="Straight Connector 326" o:spid="_x0000_s1182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" strokecolor="black [3213]" strokeweight="1pt">
                    <v:stroke joinstyle="miter"/>
                  </v:line>
                  <v:line id="Straight Connector 327" o:spid="_x0000_s1183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" strokecolor="black [3213]" strokeweight="1pt">
                    <v:stroke joinstyle="miter"/>
                  </v:line>
                  <v:line id="Straight Connector 328" o:spid="_x0000_s1184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" strokecolor="black [3213]" strokeweight="1pt">
                    <v:stroke joinstyle="miter"/>
                  </v:line>
                </v:group>
                <v:group id="Group 339" o:spid="_x0000_s1185" style="position:absolute;left:44444;top:20946;width:14332;height:2660" coordsize="14337,26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">
                  <v:line id="Straight Connector 340" o:spid="_x0000_s1186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" strokecolor="black [3213]" strokeweight="1pt">
                    <v:stroke joinstyle="miter"/>
                  </v:line>
                  <v:line id="Straight Connector 341" o:spid="_x0000_s1187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" strokecolor="black [3213]" strokeweight="1pt">
                    <v:stroke joinstyle="miter"/>
                  </v:line>
                  <v:line id="Straight Connector 342" o:spid="_x0000_s1188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" strokecolor="black [3213]" strokeweight="1pt">
                    <v:stroke joinstyle="miter"/>
                  </v:line>
                  <v:line id="Straight Connector 343" o:spid="_x0000_s1189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" strokecolor="black [3213]" strokeweight="1pt">
                    <v:stroke joinstyle="miter"/>
                  </v:line>
                  <v:line id="Straight Connector 344" o:spid="_x0000_s1190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" strokecolor="black [3213]" strokeweight="1pt">
                    <v:stroke joinstyle="miter"/>
                  </v:line>
                  <v:line id="Straight Connector 345" o:spid="_x0000_s1191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" strokecolor="black [3213]" strokeweight="1pt">
                    <v:stroke joinstyle="miter"/>
                  </v:line>
                  <v:line id="Straight Connector 346" o:spid="_x0000_s1192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" strokecolor="black [3213]" strokeweight="1pt">
                    <v:stroke joinstyle="miter"/>
                  </v:line>
                  <v:line id="Straight Connector 347" o:spid="_x0000_s1193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" strokecolor="black [3213]" strokeweight="1pt">
                    <v:stroke joinstyle="miter"/>
                  </v:line>
                  <v:line id="Straight Connector 348" o:spid="_x0000_s1194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" strokecolor="black [3213]" strokeweight="1pt">
                    <v:stroke joinstyle="miter"/>
                  </v:line>
                </v:group>
                <v:shape id="Text Box 349" o:spid="_x0000_s1195" type="#_x0000_t202" style="position:absolute;left:14141;top:24454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HS/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zhZwPxOOgEx/AQAA//8DAFBLAQItABQABgAIAAAAIQDb4fbL7gAAAIUBAAATAAAAAAAA&#10;AAAAAAAAAAAAAABbQ29udGVudF9UeXBlc10ueG1sUEsBAi0AFAAGAAgAAAAhAFr0LFu/AAAAFQEA&#10;AAsAAAAAAAAAAAAAAAAAHwEAAF9yZWxzLy5yZWxzUEsBAi0AFAAGAAgAAAAhAMMAdL/HAAAA3AAA&#10;AA8AAAAAAAAAAAAAAAAABwIAAGRycy9kb3ducmV2LnhtbFBLBQYAAAAAAwADALcAAAD7AgAAAAA=&#10;" filled="f" stroked="f" strokeweight=".5pt">
                  <v:textbox>
                    <w:txbxContent>
                      <w:p w:rsidR="00976944" w:rsidRPr="00BC6D83" w:rsidRDefault="00976944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350" o:spid="_x0000_s1196" type="#_x0000_t202" style="position:absolute;left:11163;top:26368;width:11284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" filled="f" stroked="f" strokeweight=".5pt">
                  <v:textbox>
                    <w:txbxContent>
                      <w:p w:rsidR="00976944" w:rsidRPr="00BC6D83" w:rsidRDefault="00BB2F35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CENTI</w:t>
                        </w:r>
                        <w:r w:rsidR="00976944"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METERS</w:t>
                        </w:r>
                      </w:p>
                    </w:txbxContent>
                  </v:textbox>
                </v:shape>
                <v:shape id="Text Box 351" o:spid="_x0000_s1197" type="#_x0000_t202" style="position:absolute;top:10738;width:11137;height:26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" filled="f" stroked="f" strokeweight=".5pt">
                  <v:textbox>
                    <w:txbxContent>
                      <w:p w:rsidR="00976944" w:rsidRPr="00BC6D83" w:rsidRDefault="00BB2F35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MILLI</w:t>
                        </w:r>
                        <w:r w:rsidR="00976944"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METERS</w:t>
                        </w:r>
                      </w:p>
                    </w:txbxContent>
                  </v:textbox>
                </v:shape>
                <v:line id="Straight Connector 352" o:spid="_x0000_s1198" style="position:absolute;flip:x;visibility:visible;mso-wrap-style:square" from="14779,318" to="14779,21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" strokecolor="black [3213]" strokeweight=".5pt">
                  <v:stroke joinstyle="miter"/>
                </v:line>
                <v:group id="Group 102" o:spid="_x0000_s1199" style="position:absolute;left:62306;top:20839;width:14332;height:2661" coordsize="14337,26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qGwwwAAANw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WsHvM+ECufsBAAD//wMAUEsBAi0AFAAGAAgAAAAhANvh9svuAAAAhQEAABMAAAAAAAAAAAAA&#10;AAAAAAAAAFtDb250ZW50X1R5cGVzXS54bWxQSwECLQAUAAYACAAAACEAWvQsW78AAAAVAQAACwAA&#10;AAAAAAAAAAAAAAAfAQAAX3JlbHMvLnJlbHNQSwECLQAUAAYACAAAACEA1FqhsMMAAADcAAAADwAA&#10;AAAAAAAAAAAAAAAHAgAAZHJzL2Rvd25yZXYueG1sUEsFBgAAAAADAAMAtwAAAPcCAAAAAA==&#10;">
                  <v:line id="Straight Connector 103" o:spid="_x0000_s1200" style="position:absolute;flip:y;visibility:visible;mso-wrap-style:square" from="14337,146" to="14337,2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" strokecolor="black [3213]" strokeweight="1pt">
                    <v:stroke joinstyle="miter"/>
                  </v:line>
                  <v:line id="Straight Connector 104" o:spid="_x0000_s1201" style="position:absolute;flip:y;visibility:visible;mso-wrap-style:square" from="12582,73" to="12582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" strokecolor="black [3213]" strokeweight="1pt">
                    <v:stroke joinstyle="miter"/>
                  </v:line>
                  <v:line id="Straight Connector 105" o:spid="_x0000_s1202" style="position:absolute;flip:y;visibility:visible;mso-wrap-style:square" from="0,73" to="0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" strokecolor="black [3213]" strokeweight="1pt">
                    <v:stroke joinstyle="miter"/>
                  </v:line>
                  <v:line id="Straight Connector 106" o:spid="_x0000_s1203" style="position:absolute;flip:y;visibility:visible;mso-wrap-style:square" from="1755,73" to="1755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" strokecolor="black [3213]" strokeweight="1pt">
                    <v:stroke joinstyle="miter"/>
                  </v:line>
                  <v:line id="Straight Connector 107" o:spid="_x0000_s1204" style="position:absolute;flip:y;visibility:visible;mso-wrap-style:square" from="3584,73" to="3584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" strokecolor="black [3213]" strokeweight="1pt">
                    <v:stroke joinstyle="miter"/>
                  </v:line>
                  <v:line id="Straight Connector 108" o:spid="_x0000_s1205" style="position:absolute;flip:y;visibility:visible;mso-wrap-style:square" from="5413,73" to="5413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" strokecolor="black [3213]" strokeweight="1pt">
                    <v:stroke joinstyle="miter"/>
                  </v:line>
                  <v:line id="Straight Connector 109" o:spid="_x0000_s1206" style="position:absolute;flip:y;visibility:visible;mso-wrap-style:square" from="7168,73" to="7168,2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" strokecolor="black [3213]" strokeweight="1pt">
                    <v:stroke joinstyle="miter"/>
                  </v:line>
                  <v:line id="Straight Connector 110" o:spid="_x0000_s1207" style="position:absolute;flip:y;visibility:visible;mso-wrap-style:square" from="8997,0" to="8997,2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" strokecolor="black [3213]" strokeweight="1pt">
                    <v:stroke joinstyle="miter"/>
                  </v:line>
                  <v:line id="Straight Connector 111" o:spid="_x0000_s1208" style="position:absolute;flip:y;visibility:visible;mso-wrap-style:square" from="10826,146" to="10826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" strokecolor="black [3213]" strokeweight="1pt">
                    <v:stroke joinstyle="miter"/>
                  </v:line>
                </v:group>
                <v:line id="Straight Connector 112" o:spid="_x0000_s1209" style="position:absolute;flip:y;visibility:visible;mso-wrap-style:square" from="60499,21052" to="60499,24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" strokecolor="black [3213]" strokeweight="1pt">
                  <v:stroke joinstyle="miter"/>
                </v:line>
                <v:shape id="Text Box 114" o:spid="_x0000_s1210" type="#_x0000_t202" style="position:absolute;left:77086;top:24773;width:358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<v:textbox>
                    <w:txbxContent>
                      <w:p w:rsidR="00CD6867" w:rsidRPr="00BC6D83" w:rsidRDefault="00CD6867" w:rsidP="00751B77">
                        <w:pP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51B77" w:rsidRDefault="00751B77" w:rsidP="00751B77">
      <w:pPr>
        <w:rPr>
          <w:rFonts w:ascii="Times New Roman" w:hAnsi="Times New Roman" w:cs="Times New Roman"/>
          <w:sz w:val="24"/>
          <w:szCs w:val="24"/>
        </w:rPr>
      </w:pP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751B77" w:rsidP="00751B77">
      <w:pPr>
        <w:rPr>
          <w:rFonts w:ascii="Times New Roman" w:hAnsi="Times New Roman" w:cs="Times New Roman"/>
          <w:b/>
          <w:sz w:val="24"/>
          <w:szCs w:val="24"/>
        </w:rPr>
      </w:pPr>
    </w:p>
    <w:p w:rsidR="00751B77" w:rsidRDefault="00126FA0" w:rsidP="00751B7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0BAED5A6" wp14:editId="4D46FE12">
                <wp:simplePos x="0" y="0"/>
                <wp:positionH relativeFrom="column">
                  <wp:posOffset>208805</wp:posOffset>
                </wp:positionH>
                <wp:positionV relativeFrom="paragraph">
                  <wp:posOffset>40389</wp:posOffset>
                </wp:positionV>
                <wp:extent cx="5383135" cy="262890"/>
                <wp:effectExtent l="0" t="0" r="0" b="0"/>
                <wp:wrapNone/>
                <wp:docPr id="250" name="Text Box 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83135" cy="2628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51B77" w:rsidRPr="00BC6D83" w:rsidRDefault="00751B77" w:rsidP="00751B77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RF = 1/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2</w:t>
                            </w:r>
                            <w:r w:rsidR="00CD6867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.5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br/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VERNIER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SCALE SHOWING 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DECIMETERS</w:t>
                            </w:r>
                            <w:r w:rsidR="00CD6867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,</w:t>
                            </w:r>
                            <w:r w:rsidR="00976944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CENTI</w:t>
                            </w:r>
                            <w:r w:rsidRPr="00BC6D8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METERS</w:t>
                            </w:r>
                            <w:r w:rsidR="00CD6867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AND MILLIMET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AED5A6" id="Text Box 250" o:spid="_x0000_s1211" type="#_x0000_t202" style="position:absolute;margin-left:16.45pt;margin-top:3.2pt;width:423.85pt;height:20.7pt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" filled="f" stroked="f" strokeweight=".5pt">
                <v:textbox style="mso-fit-shape-to-text:t">
                  <w:txbxContent>
                    <w:p w:rsidR="00751B77" w:rsidRPr="00BC6D83" w:rsidRDefault="00751B77" w:rsidP="00751B77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RF = 1/</w:t>
                      </w:r>
                      <w:r w:rsidR="00976944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2</w:t>
                      </w:r>
                      <w:r w:rsidR="00CD6867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.5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br/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VERNIER</w:t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SCALE SHOWING </w:t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DECIMETERS</w:t>
                      </w:r>
                      <w:r w:rsidR="00CD6867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,</w:t>
                      </w:r>
                      <w:r w:rsidR="00976944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CENTI</w:t>
                      </w:r>
                      <w:r w:rsidRPr="00BC6D83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METERS</w:t>
                      </w:r>
                      <w:r w:rsidR="00CD6867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AND MILLIMETERS</w:t>
                      </w:r>
                    </w:p>
                  </w:txbxContent>
                </v:textbox>
              </v:shape>
            </w:pict>
          </mc:Fallback>
        </mc:AlternateContent>
      </w:r>
    </w:p>
    <w:p w:rsidR="00751B77" w:rsidRPr="000B10DF" w:rsidRDefault="00751B77">
      <w:pPr>
        <w:rPr>
          <w:rFonts w:ascii="Times New Roman" w:hAnsi="Times New Roman" w:cs="Times New Roman"/>
          <w:sz w:val="24"/>
          <w:szCs w:val="24"/>
        </w:rPr>
      </w:pPr>
    </w:p>
    <w:sectPr w:rsidR="00751B77" w:rsidRPr="000B10DF" w:rsidSect="00751B77">
      <w:pgSz w:w="16838" w:h="11906" w:orient="landscape" w:code="9"/>
      <w:pgMar w:top="1440" w:right="1440" w:bottom="1440" w:left="1440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drawingGridHorizontalSpacing w:val="142"/>
  <w:drawingGridVerticalSpacing w:val="14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4B5A"/>
    <w:rsid w:val="000A4370"/>
    <w:rsid w:val="000B10DF"/>
    <w:rsid w:val="000E3E09"/>
    <w:rsid w:val="00126FA0"/>
    <w:rsid w:val="00164B5A"/>
    <w:rsid w:val="001A5215"/>
    <w:rsid w:val="001E4C7D"/>
    <w:rsid w:val="001F02FE"/>
    <w:rsid w:val="001F605F"/>
    <w:rsid w:val="00372F28"/>
    <w:rsid w:val="003D0EB6"/>
    <w:rsid w:val="004D0B3B"/>
    <w:rsid w:val="004E4270"/>
    <w:rsid w:val="005131FD"/>
    <w:rsid w:val="00513504"/>
    <w:rsid w:val="00516813"/>
    <w:rsid w:val="0055244B"/>
    <w:rsid w:val="0055707B"/>
    <w:rsid w:val="00581AF9"/>
    <w:rsid w:val="0061723D"/>
    <w:rsid w:val="006B4D51"/>
    <w:rsid w:val="006D2D77"/>
    <w:rsid w:val="006E0FE0"/>
    <w:rsid w:val="006E3860"/>
    <w:rsid w:val="00751B77"/>
    <w:rsid w:val="00756880"/>
    <w:rsid w:val="00762219"/>
    <w:rsid w:val="007B0F91"/>
    <w:rsid w:val="00861DF9"/>
    <w:rsid w:val="00897095"/>
    <w:rsid w:val="008B0724"/>
    <w:rsid w:val="009641DF"/>
    <w:rsid w:val="00976944"/>
    <w:rsid w:val="00990C40"/>
    <w:rsid w:val="009B53A5"/>
    <w:rsid w:val="009D761D"/>
    <w:rsid w:val="009F7878"/>
    <w:rsid w:val="00A71C45"/>
    <w:rsid w:val="00BB2F35"/>
    <w:rsid w:val="00BC6D83"/>
    <w:rsid w:val="00BF1340"/>
    <w:rsid w:val="00C6138C"/>
    <w:rsid w:val="00C803FB"/>
    <w:rsid w:val="00CD6867"/>
    <w:rsid w:val="00D523A0"/>
    <w:rsid w:val="00D81466"/>
    <w:rsid w:val="00DB6A8D"/>
    <w:rsid w:val="00E81B9B"/>
    <w:rsid w:val="00F4629B"/>
    <w:rsid w:val="00FA45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C9303DF-4021-4386-A4FF-8A8DDF5E90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6350">
          <a:solidFill>
            <a:schemeClr val="tx1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8</Words>
  <Characters>39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ndam Dey</dc:creator>
  <cp:keywords/>
  <dc:description/>
  <cp:lastModifiedBy>Arindam Dey</cp:lastModifiedBy>
  <cp:revision>2</cp:revision>
  <cp:lastPrinted>2019-08-03T07:47:00Z</cp:lastPrinted>
  <dcterms:created xsi:type="dcterms:W3CDTF">2019-08-05T11:34:00Z</dcterms:created>
  <dcterms:modified xsi:type="dcterms:W3CDTF">2019-08-05T11:34:00Z</dcterms:modified>
</cp:coreProperties>
</file>